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4" r:id="rId2"/>
    <p:sldMasterId id="2147483686" r:id="rId3"/>
  </p:sldMasterIdLst>
  <p:notesMasterIdLst>
    <p:notesMasterId r:id="rId35"/>
  </p:notesMasterIdLst>
  <p:sldIdLst>
    <p:sldId id="354" r:id="rId4"/>
    <p:sldId id="355" r:id="rId5"/>
    <p:sldId id="270" r:id="rId6"/>
    <p:sldId id="265" r:id="rId7"/>
    <p:sldId id="258" r:id="rId8"/>
    <p:sldId id="280" r:id="rId9"/>
    <p:sldId id="357" r:id="rId10"/>
    <p:sldId id="287" r:id="rId11"/>
    <p:sldId id="268" r:id="rId12"/>
    <p:sldId id="286" r:id="rId13"/>
    <p:sldId id="360" r:id="rId14"/>
    <p:sldId id="260" r:id="rId15"/>
    <p:sldId id="882" r:id="rId16"/>
    <p:sldId id="281" r:id="rId17"/>
    <p:sldId id="883" r:id="rId18"/>
    <p:sldId id="363" r:id="rId19"/>
    <p:sldId id="295" r:id="rId20"/>
    <p:sldId id="276" r:id="rId21"/>
    <p:sldId id="344" r:id="rId22"/>
    <p:sldId id="343" r:id="rId23"/>
    <p:sldId id="885" r:id="rId24"/>
    <p:sldId id="886" r:id="rId25"/>
    <p:sldId id="873" r:id="rId26"/>
    <p:sldId id="874" r:id="rId27"/>
    <p:sldId id="370" r:id="rId28"/>
    <p:sldId id="878" r:id="rId29"/>
    <p:sldId id="879" r:id="rId30"/>
    <p:sldId id="337" r:id="rId31"/>
    <p:sldId id="368" r:id="rId32"/>
    <p:sldId id="371" r:id="rId33"/>
    <p:sldId id="261" r:id="rId34"/>
  </p:sldIdLst>
  <p:sldSz cx="18288000" cy="10287000"/>
  <p:notesSz cx="6858000" cy="9144000"/>
  <p:embeddedFontLst>
    <p:embeddedFont>
      <p:font typeface="Cambria Math" panose="02040503050406030204" pitchFamily="18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D347"/>
    <a:srgbClr val="FFFFCC"/>
    <a:srgbClr val="FFFF99"/>
    <a:srgbClr val="9A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4" d="100"/>
          <a:sy n="44" d="100"/>
        </p:scale>
        <p:origin x="87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1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FE8F4-F68A-47EB-BF17-1A7362961D94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7555CC-C205-44C7-902C-1A398AB80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2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201FA44-6C1C-1AE6-AB91-033AC5AC06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46138D23-C994-4119-19AA-CC7EDD66AE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  <a:p>
            <a:pPr eaLnBrk="1" hangingPunct="1">
              <a:spcBef>
                <a:spcPct val="0"/>
              </a:spcBef>
            </a:pPr>
            <a:r>
              <a:rPr lang="en-US" altLang="en-US" b="1"/>
              <a:t>Biên soạn: Đặng Trung Hiếu – gv Toán – THPT Long Thạnh – Giồng Riềng – Kiên Gian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/>
              <a:t>Bản quyền thuộc về tác giả Đặng Trung Hiếu – 0939.239.628 – dangtrunghieuspt@gmail.com</a:t>
            </a: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F9A86241-6D3D-BDB5-B4B6-3B3FD3C786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B7C1B6-9618-4F25-BA4C-2256C296F19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309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757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26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091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411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3195640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1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4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2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12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5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39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3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419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46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3"/>
          </a:xfrm>
        </p:spPr>
        <p:txBody>
          <a:bodyPr anchor="t"/>
          <a:lstStyle>
            <a:lvl1pPr algn="l">
              <a:defRPr sz="79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4050">
                <a:solidFill>
                  <a:schemeClr val="tx1">
                    <a:tint val="75000"/>
                  </a:schemeClr>
                </a:solidFill>
              </a:defRPr>
            </a:lvl1pPr>
            <a:lvl2pPr marL="91424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481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3pPr>
            <a:lvl4pPr marL="2742720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4pPr>
            <a:lvl5pPr marL="3656960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5pPr>
            <a:lvl6pPr marL="4571201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6pPr>
            <a:lvl7pPr marL="5485440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7pPr>
            <a:lvl8pPr marL="6399680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8pPr>
            <a:lvl9pPr marL="7313921" indent="0">
              <a:buNone/>
              <a:defRPr sz="28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06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800227"/>
            <a:ext cx="8077200" cy="5091113"/>
          </a:xfrm>
        </p:spPr>
        <p:txBody>
          <a:bodyPr/>
          <a:lstStyle>
            <a:lvl1pPr>
              <a:defRPr sz="5550"/>
            </a:lvl1pPr>
            <a:lvl2pPr>
              <a:defRPr sz="4800"/>
            </a:lvl2pPr>
            <a:lvl3pPr>
              <a:defRPr sz="405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1800227"/>
            <a:ext cx="8077200" cy="5091113"/>
          </a:xfrm>
        </p:spPr>
        <p:txBody>
          <a:bodyPr/>
          <a:lstStyle>
            <a:lvl1pPr>
              <a:defRPr sz="5550"/>
            </a:lvl1pPr>
            <a:lvl2pPr>
              <a:defRPr sz="4800"/>
            </a:lvl2pPr>
            <a:lvl3pPr>
              <a:defRPr sz="405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067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6"/>
            <a:ext cx="16459201" cy="1714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5" cy="959645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240" indent="0">
              <a:buNone/>
              <a:defRPr sz="4050" b="1"/>
            </a:lvl2pPr>
            <a:lvl3pPr marL="1828481" indent="0">
              <a:buNone/>
              <a:defRPr sz="3600" b="1"/>
            </a:lvl3pPr>
            <a:lvl4pPr marL="2742720" indent="0">
              <a:buNone/>
              <a:defRPr sz="3150" b="1"/>
            </a:lvl4pPr>
            <a:lvl5pPr marL="3656960" indent="0">
              <a:buNone/>
              <a:defRPr sz="3150" b="1"/>
            </a:lvl5pPr>
            <a:lvl6pPr marL="4571201" indent="0">
              <a:buNone/>
              <a:defRPr sz="3150" b="1"/>
            </a:lvl6pPr>
            <a:lvl7pPr marL="5485440" indent="0">
              <a:buNone/>
              <a:defRPr sz="3150" b="1"/>
            </a:lvl7pPr>
            <a:lvl8pPr marL="6399680" indent="0">
              <a:buNone/>
              <a:defRPr sz="3150" b="1"/>
            </a:lvl8pPr>
            <a:lvl9pPr marL="7313921" indent="0">
              <a:buNone/>
              <a:defRPr sz="31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5" cy="5926932"/>
          </a:xfrm>
        </p:spPr>
        <p:txBody>
          <a:bodyPr/>
          <a:lstStyle>
            <a:lvl1pPr>
              <a:defRPr sz="4800"/>
            </a:lvl1pPr>
            <a:lvl2pPr>
              <a:defRPr sz="4050"/>
            </a:lvl2pPr>
            <a:lvl3pPr>
              <a:defRPr sz="3600"/>
            </a:lvl3pPr>
            <a:lvl4pPr>
              <a:defRPr sz="3150"/>
            </a:lvl4pPr>
            <a:lvl5pPr>
              <a:defRPr sz="3150"/>
            </a:lvl5pPr>
            <a:lvl6pPr>
              <a:defRPr sz="3150"/>
            </a:lvl6pPr>
            <a:lvl7pPr>
              <a:defRPr sz="3150"/>
            </a:lvl7pPr>
            <a:lvl8pPr>
              <a:defRPr sz="3150"/>
            </a:lvl8pPr>
            <a:lvl9pPr>
              <a:defRPr sz="3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5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240" indent="0">
              <a:buNone/>
              <a:defRPr sz="4050" b="1"/>
            </a:lvl2pPr>
            <a:lvl3pPr marL="1828481" indent="0">
              <a:buNone/>
              <a:defRPr sz="3600" b="1"/>
            </a:lvl3pPr>
            <a:lvl4pPr marL="2742720" indent="0">
              <a:buNone/>
              <a:defRPr sz="3150" b="1"/>
            </a:lvl4pPr>
            <a:lvl5pPr marL="3656960" indent="0">
              <a:buNone/>
              <a:defRPr sz="3150" b="1"/>
            </a:lvl5pPr>
            <a:lvl6pPr marL="4571201" indent="0">
              <a:buNone/>
              <a:defRPr sz="3150" b="1"/>
            </a:lvl6pPr>
            <a:lvl7pPr marL="5485440" indent="0">
              <a:buNone/>
              <a:defRPr sz="3150" b="1"/>
            </a:lvl7pPr>
            <a:lvl8pPr marL="6399680" indent="0">
              <a:buNone/>
              <a:defRPr sz="3150" b="1"/>
            </a:lvl8pPr>
            <a:lvl9pPr marL="7313921" indent="0">
              <a:buNone/>
              <a:defRPr sz="31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3"/>
            <a:ext cx="8083550" cy="5926932"/>
          </a:xfrm>
        </p:spPr>
        <p:txBody>
          <a:bodyPr/>
          <a:lstStyle>
            <a:lvl1pPr>
              <a:defRPr sz="4800"/>
            </a:lvl1pPr>
            <a:lvl2pPr>
              <a:defRPr sz="4050"/>
            </a:lvl2pPr>
            <a:lvl3pPr>
              <a:defRPr sz="3600"/>
            </a:lvl3pPr>
            <a:lvl4pPr>
              <a:defRPr sz="3150"/>
            </a:lvl4pPr>
            <a:lvl5pPr>
              <a:defRPr sz="3150"/>
            </a:lvl5pPr>
            <a:lvl6pPr>
              <a:defRPr sz="3150"/>
            </a:lvl6pPr>
            <a:lvl7pPr>
              <a:defRPr sz="3150"/>
            </a:lvl7pPr>
            <a:lvl8pPr>
              <a:defRPr sz="3150"/>
            </a:lvl8pPr>
            <a:lvl9pPr>
              <a:defRPr sz="3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853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452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2765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4" y="409574"/>
            <a:ext cx="6016625" cy="1743077"/>
          </a:xfrm>
        </p:spPr>
        <p:txBody>
          <a:bodyPr anchor="b"/>
          <a:lstStyle>
            <a:lvl1pPr algn="l">
              <a:defRPr sz="40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9"/>
            <a:ext cx="10223500" cy="8779670"/>
          </a:xfrm>
        </p:spPr>
        <p:txBody>
          <a:bodyPr/>
          <a:lstStyle>
            <a:lvl1pPr>
              <a:defRPr sz="6450"/>
            </a:lvl1pPr>
            <a:lvl2pPr>
              <a:defRPr sz="5550"/>
            </a:lvl2pPr>
            <a:lvl3pPr>
              <a:defRPr sz="4800"/>
            </a:lvl3pPr>
            <a:lvl4pPr>
              <a:defRPr sz="4050"/>
            </a:lvl4pPr>
            <a:lvl5pPr>
              <a:defRPr sz="4050"/>
            </a:lvl5pPr>
            <a:lvl6pPr>
              <a:defRPr sz="4050"/>
            </a:lvl6pPr>
            <a:lvl7pPr>
              <a:defRPr sz="4050"/>
            </a:lvl7pPr>
            <a:lvl8pPr>
              <a:defRPr sz="4050"/>
            </a:lvl8pPr>
            <a:lvl9pPr>
              <a:defRPr sz="4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4" y="2152654"/>
            <a:ext cx="6016625" cy="7036595"/>
          </a:xfrm>
        </p:spPr>
        <p:txBody>
          <a:bodyPr/>
          <a:lstStyle>
            <a:lvl1pPr marL="0" indent="0">
              <a:buNone/>
              <a:defRPr sz="2850"/>
            </a:lvl1pPr>
            <a:lvl2pPr marL="914240" indent="0">
              <a:buNone/>
              <a:defRPr sz="2400"/>
            </a:lvl2pPr>
            <a:lvl3pPr marL="1828481" indent="0">
              <a:buNone/>
              <a:defRPr sz="1950"/>
            </a:lvl3pPr>
            <a:lvl4pPr marL="2742720" indent="0">
              <a:buNone/>
              <a:defRPr sz="1800"/>
            </a:lvl4pPr>
            <a:lvl5pPr marL="3656960" indent="0">
              <a:buNone/>
              <a:defRPr sz="1800"/>
            </a:lvl5pPr>
            <a:lvl6pPr marL="4571201" indent="0">
              <a:buNone/>
              <a:defRPr sz="1800"/>
            </a:lvl6pPr>
            <a:lvl7pPr marL="5485440" indent="0">
              <a:buNone/>
              <a:defRPr sz="1800"/>
            </a:lvl7pPr>
            <a:lvl8pPr marL="6399680" indent="0">
              <a:buNone/>
              <a:defRPr sz="1800"/>
            </a:lvl8pPr>
            <a:lvl9pPr marL="7313921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80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7" y="7200901"/>
            <a:ext cx="10972800" cy="850109"/>
          </a:xfrm>
        </p:spPr>
        <p:txBody>
          <a:bodyPr anchor="b"/>
          <a:lstStyle>
            <a:lvl1pPr algn="l">
              <a:defRPr sz="40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7" y="919163"/>
            <a:ext cx="10972800" cy="6172200"/>
          </a:xfrm>
        </p:spPr>
        <p:txBody>
          <a:bodyPr/>
          <a:lstStyle>
            <a:lvl1pPr marL="0" indent="0">
              <a:buNone/>
              <a:defRPr sz="6450"/>
            </a:lvl1pPr>
            <a:lvl2pPr marL="914240" indent="0">
              <a:buNone/>
              <a:defRPr sz="5550"/>
            </a:lvl2pPr>
            <a:lvl3pPr marL="1828481" indent="0">
              <a:buNone/>
              <a:defRPr sz="4800"/>
            </a:lvl3pPr>
            <a:lvl4pPr marL="2742720" indent="0">
              <a:buNone/>
              <a:defRPr sz="4050"/>
            </a:lvl4pPr>
            <a:lvl5pPr marL="3656960" indent="0">
              <a:buNone/>
              <a:defRPr sz="4050"/>
            </a:lvl5pPr>
            <a:lvl6pPr marL="4571201" indent="0">
              <a:buNone/>
              <a:defRPr sz="4050"/>
            </a:lvl6pPr>
            <a:lvl7pPr marL="5485440" indent="0">
              <a:buNone/>
              <a:defRPr sz="4050"/>
            </a:lvl7pPr>
            <a:lvl8pPr marL="6399680" indent="0">
              <a:buNone/>
              <a:defRPr sz="4050"/>
            </a:lvl8pPr>
            <a:lvl9pPr marL="7313921" indent="0">
              <a:buNone/>
              <a:defRPr sz="405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7" y="8051008"/>
            <a:ext cx="10972800" cy="1207295"/>
          </a:xfrm>
        </p:spPr>
        <p:txBody>
          <a:bodyPr/>
          <a:lstStyle>
            <a:lvl1pPr marL="0" indent="0">
              <a:buNone/>
              <a:defRPr sz="2850"/>
            </a:lvl1pPr>
            <a:lvl2pPr marL="914240" indent="0">
              <a:buNone/>
              <a:defRPr sz="2400"/>
            </a:lvl2pPr>
            <a:lvl3pPr marL="1828481" indent="0">
              <a:buNone/>
              <a:defRPr sz="1950"/>
            </a:lvl3pPr>
            <a:lvl4pPr marL="2742720" indent="0">
              <a:buNone/>
              <a:defRPr sz="1800"/>
            </a:lvl4pPr>
            <a:lvl5pPr marL="3656960" indent="0">
              <a:buNone/>
              <a:defRPr sz="1800"/>
            </a:lvl5pPr>
            <a:lvl6pPr marL="4571201" indent="0">
              <a:buNone/>
              <a:defRPr sz="1800"/>
            </a:lvl6pPr>
            <a:lvl7pPr marL="5485440" indent="0">
              <a:buNone/>
              <a:defRPr sz="1800"/>
            </a:lvl7pPr>
            <a:lvl8pPr marL="6399680" indent="0">
              <a:buNone/>
              <a:defRPr sz="1800"/>
            </a:lvl8pPr>
            <a:lvl9pPr marL="7313921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370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00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309562"/>
            <a:ext cx="4114801" cy="65817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09562"/>
            <a:ext cx="12039600" cy="658177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658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509FD-DFA2-9D9C-172A-5760403CA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8CE3F-BE45-4EF7-B974-7F0C6E7D7952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246916-C18B-443E-59D9-90B13FC27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7E2E7-787B-EA1C-FE47-BDAB4899F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4472C1-D7E6-41E3-8F32-AE9C32F2D0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411962"/>
      </p:ext>
    </p:extLst>
  </p:cSld>
  <p:clrMapOvr>
    <a:masterClrMapping/>
  </p:clrMapOvr>
  <p:transition spd="slow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C61072-4F6B-511E-6AB6-E6F5CED9A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59262-11F2-4184-B4B2-81EA56B6BF38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732EAB-C729-326A-28BD-A833A1CFD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58BA0F-A0A2-BB11-0307-768CAC59D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19AB-C481-4065-B1E0-95484070AD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343979"/>
      </p:ext>
    </p:extLst>
  </p:cSld>
  <p:clrMapOvr>
    <a:masterClrMapping/>
  </p:clrMapOvr>
  <p:transition spd="slow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5D659A-BF35-1D51-C92E-20D37BB18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F63DA-81A7-4F9C-89B9-3AFAF2F36F06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689FCC-81E5-928E-CBB3-C0C59D2BB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60779-C539-FC5F-7937-06098D3A8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CA74A-BCCD-43AA-9380-5C70A6D279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164963"/>
      </p:ext>
    </p:extLst>
  </p:cSld>
  <p:clrMapOvr>
    <a:masterClrMapping/>
  </p:clrMapOvr>
  <p:transition spd="slow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12C7996-773A-C763-DB31-1C73F3A3A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652C9-2453-4BB2-90D6-ABAF0EA57C31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DC3B77C-4BEE-C01B-19C0-F0A586AC2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563B3B1-02B8-785B-5A82-6FEB3CFEF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92330-D425-4002-8F2A-6B7D7AD789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576568"/>
      </p:ext>
    </p:extLst>
  </p:cSld>
  <p:clrMapOvr>
    <a:masterClrMapping/>
  </p:clrMapOvr>
  <p:transition spd="slow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BBE8FA-DB60-EBD9-43F4-E95466A2A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AB9BF-D857-4B2B-9DE1-21205E649A17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1703CE0-5D01-F054-6BE6-1E014630A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CF79C7D-53CF-932F-E367-1FD6659A4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B9652-D81C-482C-B66D-C1BAAAA085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250335"/>
      </p:ext>
    </p:extLst>
  </p:cSld>
  <p:clrMapOvr>
    <a:masterClrMapping/>
  </p:clrMapOvr>
  <p:transition spd="slow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688095A-F402-337B-97C0-6E7E1F5C6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E7C5-E2CE-441D-A4BC-89B30DA87266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A358261-0F77-A21E-F6CA-4048F6AB8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0E2DCE8-EBE1-BFDA-7124-28F870F62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E84BC-D999-41A1-916C-8F782A4B2B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049070"/>
      </p:ext>
    </p:extLst>
  </p:cSld>
  <p:clrMapOvr>
    <a:masterClrMapping/>
  </p:clrMapOvr>
  <p:transition spd="slow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0DDFF02-C93D-A536-C577-3AC621D61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8E154-4A1B-4B22-AF35-2E59DC8F2D19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10466EF-581C-9686-1C89-A2F72EE37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C923F71-1A99-4895-755A-01C2AB731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BB8AB-8885-44FA-ABE8-D52FBAA6A9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309838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F4803D1-673F-B38C-183F-D1AF6B053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62DAB-8CDA-4DD2-8B7C-F8400413763B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866EBB9-200E-A405-E8F0-14F3C0446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97F7368-1EFE-544D-72D2-DE2995735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6FDA2-8661-469E-8536-AD40483C90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673894"/>
      </p:ext>
    </p:extLst>
  </p:cSld>
  <p:clrMapOvr>
    <a:masterClrMapping/>
  </p:clrMapOvr>
  <p:transition spd="slow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 rtlCol="0">
            <a:normAutofit/>
          </a:bodyPr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71FA2F-5A9C-7F04-6541-B280F6052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75015-B7F8-4BA8-8E10-57F62A2FC78D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9C1356A-CF4A-E7BA-CE4B-1F5FF561D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148AB6B-AA25-428A-85DC-D5DEF31C8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DB3E54-CBB6-46FD-9598-B4E91A07F4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22831"/>
      </p:ext>
    </p:extLst>
  </p:cSld>
  <p:clrMapOvr>
    <a:masterClrMapping/>
  </p:clrMapOvr>
  <p:transition spd="slow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E7DA59-2038-A001-19AD-7E71C8D9A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82D9A-EC74-4A42-AA23-4F159446875D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E43DA1-6F7F-4120-F2FB-D1FE88791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C3F2CA-E193-0127-CB1D-7CC64C486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ECBC9-D13B-416C-B1C3-997BEDBD0D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404694"/>
      </p:ext>
    </p:extLst>
  </p:cSld>
  <p:clrMapOvr>
    <a:masterClrMapping/>
  </p:clrMapOvr>
  <p:transition spd="slow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319FE9-88D3-7F32-5CEC-4EF503AAA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51226-5382-484A-A8C9-A16AD923B767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B5CA4F-48C9-CE5D-02B5-ED0013F09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70B6C9-FFCB-8255-6040-233F89CEE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05AD8-3541-4336-85AA-39CF73E89D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283273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87A7656-F1C6-497E-B16E-4BCF423AE956}"/>
              </a:ext>
            </a:extLst>
          </p:cNvPr>
          <p:cNvGrpSpPr/>
          <p:nvPr userDrawn="1"/>
        </p:nvGrpSpPr>
        <p:grpSpPr>
          <a:xfrm>
            <a:off x="0" y="0"/>
            <a:ext cx="18288000" cy="10286998"/>
            <a:chOff x="0" y="0"/>
            <a:chExt cx="18288000" cy="1028699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E994FE-21C3-40E4-AA94-2F5014363FB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colorTemperature colorTemp="3406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8288000" cy="5715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13FE219-8F39-408F-AFD0-54FE5130FD5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H="1">
              <a:off x="5503" y="9715497"/>
              <a:ext cx="18269550" cy="571501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6"/>
            <a:ext cx="16459201" cy="17145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1" cy="6788945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7"/>
            <a:ext cx="4267200" cy="547688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7"/>
            <a:ext cx="5791201" cy="547688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1" y="9534527"/>
            <a:ext cx="4267200" cy="547688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54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1828481" rtl="0" eaLnBrk="1" latinLnBrk="0" hangingPunct="1">
        <a:spcBef>
          <a:spcPct val="0"/>
        </a:spcBef>
        <a:buNone/>
        <a:defRPr sz="88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680" indent="-685680" algn="l" defTabSz="1828481" rtl="0" eaLnBrk="1" latinLnBrk="0" hangingPunct="1">
        <a:spcBef>
          <a:spcPct val="20000"/>
        </a:spcBef>
        <a:buFont typeface="Arial" pitchFamily="34" charset="0"/>
        <a:buChar char="•"/>
        <a:defRPr sz="6450" kern="1200">
          <a:solidFill>
            <a:schemeClr val="tx1"/>
          </a:solidFill>
          <a:latin typeface="+mn-lt"/>
          <a:ea typeface="+mn-ea"/>
          <a:cs typeface="+mn-cs"/>
        </a:defRPr>
      </a:lvl1pPr>
      <a:lvl2pPr marL="1485641" indent="-571400" algn="l" defTabSz="1828481" rtl="0" eaLnBrk="1" latinLnBrk="0" hangingPunct="1">
        <a:spcBef>
          <a:spcPct val="20000"/>
        </a:spcBef>
        <a:buFont typeface="Arial" pitchFamily="34" charset="0"/>
        <a:buChar char="–"/>
        <a:defRPr sz="5550" kern="1200">
          <a:solidFill>
            <a:schemeClr val="tx1"/>
          </a:solidFill>
          <a:latin typeface="+mn-lt"/>
          <a:ea typeface="+mn-ea"/>
          <a:cs typeface="+mn-cs"/>
        </a:defRPr>
      </a:lvl2pPr>
      <a:lvl3pPr marL="2285600" indent="-457121" algn="l" defTabSz="182848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199841" indent="-457121" algn="l" defTabSz="1828481" rtl="0" eaLnBrk="1" latinLnBrk="0" hangingPunct="1">
        <a:spcBef>
          <a:spcPct val="20000"/>
        </a:spcBef>
        <a:buFont typeface="Arial" pitchFamily="34" charset="0"/>
        <a:buChar char="–"/>
        <a:defRPr sz="4050" kern="1200">
          <a:solidFill>
            <a:schemeClr val="tx1"/>
          </a:solidFill>
          <a:latin typeface="+mn-lt"/>
          <a:ea typeface="+mn-ea"/>
          <a:cs typeface="+mn-cs"/>
        </a:defRPr>
      </a:lvl4pPr>
      <a:lvl5pPr marL="4114080" indent="-457121" algn="l" defTabSz="1828481" rtl="0" eaLnBrk="1" latinLnBrk="0" hangingPunct="1">
        <a:spcBef>
          <a:spcPct val="20000"/>
        </a:spcBef>
        <a:buFont typeface="Arial" pitchFamily="34" charset="0"/>
        <a:buChar char="»"/>
        <a:defRPr sz="4050" kern="1200">
          <a:solidFill>
            <a:schemeClr val="tx1"/>
          </a:solidFill>
          <a:latin typeface="+mn-lt"/>
          <a:ea typeface="+mn-ea"/>
          <a:cs typeface="+mn-cs"/>
        </a:defRPr>
      </a:lvl5pPr>
      <a:lvl6pPr marL="5028320" indent="-457121" algn="l" defTabSz="1828481" rtl="0" eaLnBrk="1" latinLnBrk="0" hangingPunct="1">
        <a:spcBef>
          <a:spcPct val="20000"/>
        </a:spcBef>
        <a:buFont typeface="Arial" pitchFamily="34" charset="0"/>
        <a:buChar char="•"/>
        <a:defRPr sz="4050" kern="1200">
          <a:solidFill>
            <a:schemeClr val="tx1"/>
          </a:solidFill>
          <a:latin typeface="+mn-lt"/>
          <a:ea typeface="+mn-ea"/>
          <a:cs typeface="+mn-cs"/>
        </a:defRPr>
      </a:lvl6pPr>
      <a:lvl7pPr marL="5942561" indent="-457121" algn="l" defTabSz="1828481" rtl="0" eaLnBrk="1" latinLnBrk="0" hangingPunct="1">
        <a:spcBef>
          <a:spcPct val="20000"/>
        </a:spcBef>
        <a:buFont typeface="Arial" pitchFamily="34" charset="0"/>
        <a:buChar char="•"/>
        <a:defRPr sz="4050" kern="1200">
          <a:solidFill>
            <a:schemeClr val="tx1"/>
          </a:solidFill>
          <a:latin typeface="+mn-lt"/>
          <a:ea typeface="+mn-ea"/>
          <a:cs typeface="+mn-cs"/>
        </a:defRPr>
      </a:lvl7pPr>
      <a:lvl8pPr marL="6856800" indent="-457121" algn="l" defTabSz="1828481" rtl="0" eaLnBrk="1" latinLnBrk="0" hangingPunct="1">
        <a:spcBef>
          <a:spcPct val="20000"/>
        </a:spcBef>
        <a:buFont typeface="Arial" pitchFamily="34" charset="0"/>
        <a:buChar char="•"/>
        <a:defRPr sz="4050" kern="1200">
          <a:solidFill>
            <a:schemeClr val="tx1"/>
          </a:solidFill>
          <a:latin typeface="+mn-lt"/>
          <a:ea typeface="+mn-ea"/>
          <a:cs typeface="+mn-cs"/>
        </a:defRPr>
      </a:lvl8pPr>
      <a:lvl9pPr marL="7771040" indent="-457121" algn="l" defTabSz="1828481" rtl="0" eaLnBrk="1" latinLnBrk="0" hangingPunct="1">
        <a:spcBef>
          <a:spcPct val="20000"/>
        </a:spcBef>
        <a:buFont typeface="Arial" pitchFamily="34" charset="0"/>
        <a:buChar char="•"/>
        <a:defRPr sz="40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24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481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272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696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1201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544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399680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3921" algn="l" defTabSz="1828481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0080570-3151-F69C-2EC2-DFC98956EE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F1156DBB-B45A-DD81-7074-2D4586F91CF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9599B-4880-0163-3CFE-1B3B4778EB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72308DB-6885-42E9-98F4-F5969CD70851}" type="datetimeFigureOut">
              <a:rPr lang="en-US"/>
              <a:pPr>
                <a:defRPr/>
              </a:pPr>
              <a:t>10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E5E71E-34E7-82FD-FF40-B72205F4AF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832F98-3639-B42E-08E6-1146B9A73E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800">
                <a:solidFill>
                  <a:srgbClr val="898989"/>
                </a:solidFill>
              </a:defRPr>
            </a:lvl1pPr>
          </a:lstStyle>
          <a:p>
            <a:fld id="{C3DB0963-8B30-4B84-8430-6620401C4E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385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 spd="slow">
    <p:strips dir="r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5.svg"/><Relationship Id="rId7" Type="http://schemas.openxmlformats.org/officeDocument/2006/relationships/image" Target="../media/image28.svg"/><Relationship Id="rId12" Type="http://schemas.openxmlformats.org/officeDocument/2006/relationships/image" Target="../media/image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svg"/><Relationship Id="rId5" Type="http://schemas.openxmlformats.org/officeDocument/2006/relationships/image" Target="../media/image26.sv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5.svg"/><Relationship Id="rId7" Type="http://schemas.openxmlformats.org/officeDocument/2006/relationships/image" Target="../media/image3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Relationship Id="rId9" Type="http://schemas.openxmlformats.org/officeDocument/2006/relationships/image" Target="../media/image41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media" Target="../media/media2.mp3"/><Relationship Id="rId7" Type="http://schemas.openxmlformats.org/officeDocument/2006/relationships/image" Target="../media/image7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49.pn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78.png"/><Relationship Id="rId4" Type="http://schemas.openxmlformats.org/officeDocument/2006/relationships/audio" Target="../media/media2.mp3"/><Relationship Id="rId9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microsoft.com/office/2007/relationships/media" Target="../media/media2.mp3"/><Relationship Id="rId7" Type="http://schemas.openxmlformats.org/officeDocument/2006/relationships/image" Target="../media/image8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0.png"/><Relationship Id="rId5" Type="http://schemas.openxmlformats.org/officeDocument/2006/relationships/slideLayout" Target="../slideLayouts/slideLayout18.xml"/><Relationship Id="rId4" Type="http://schemas.openxmlformats.org/officeDocument/2006/relationships/audio" Target="../media/media2.mp3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2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7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5.png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7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7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sv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7657" y="2148148"/>
            <a:ext cx="159915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nl-NL" sz="35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nl-NL" sz="35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ỗ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nl-NL" sz="35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ên dưới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,...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ám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1.</a:t>
            </a:r>
            <a:endParaRPr lang="en-US" sz="3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 ĐẦU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0D9845-F858-1EF3-2AD5-1B2E81DA8B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98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230" y="917107"/>
                <a:ext cx="16893539" cy="6718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4" algn="just">
                  <a:lnSpc>
                    <a:spcPct val="150000"/>
                  </a:lnSpc>
                </a:pP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Xét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71500" lvl="4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6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9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4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1,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</a:p>
              <a:p>
                <a:pPr marL="571500" lvl="4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1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,”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14213562…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;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1;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14;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142;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41421;…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2)</a:t>
                </a:r>
              </a:p>
              <a:p>
                <a:pPr marL="571500" lvl="4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3)</a:t>
                </a:r>
              </a:p>
              <a:p>
                <a:pPr marL="571500" lvl="4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4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30" y="917107"/>
                <a:ext cx="16893539" cy="6718762"/>
              </a:xfrm>
              <a:prstGeom prst="rect">
                <a:avLst/>
              </a:prstGeom>
              <a:blipFill>
                <a:blip r:embed="rId2"/>
                <a:stretch>
                  <a:fillRect l="-974" r="-1082" b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784860" y="7502881"/>
            <a:ext cx="16893539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ạ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(1), (2), (3), (4).</a:t>
            </a:r>
          </a:p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iết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hể</a:t>
            </a:r>
            <a:r>
              <a:rPr lang="en-US" sz="360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cho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.</a:t>
            </a:r>
            <a:endParaRPr lang="vi-VN" sz="3600" dirty="0">
              <a:solidFill>
                <a:prstClr val="black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  <p:sp>
        <p:nvSpPr>
          <p:cNvPr id="5" name="Rounded Rectangle 2">
            <a:extLst>
              <a:ext uri="{FF2B5EF4-FFF2-40B4-BE49-F238E27FC236}">
                <a16:creationId xmlns:a16="http://schemas.microsoft.com/office/drawing/2014/main" id="{126CE49D-ADE7-940C-057B-BF0F860D5C3E}"/>
              </a:ext>
            </a:extLst>
          </p:cNvPr>
          <p:cNvSpPr/>
          <p:nvPr/>
        </p:nvSpPr>
        <p:spPr>
          <a:xfrm>
            <a:off x="768726" y="815213"/>
            <a:ext cx="3718560" cy="103194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0533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501015" y="1104900"/>
            <a:ext cx="17024985" cy="6114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3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4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truy </a:t>
            </a:r>
            <a:r>
              <a:rPr lang="en-US" sz="3600" dirty="0" err="1">
                <a:solidFill>
                  <a:srgbClr val="FF0000"/>
                </a:solidFill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A2EB51-19A1-1DDF-42A1-C3B4DC7930FD}"/>
              </a:ext>
            </a:extLst>
          </p:cNvPr>
          <p:cNvSpPr txBox="1"/>
          <p:nvPr/>
        </p:nvSpPr>
        <p:spPr>
          <a:xfrm>
            <a:off x="8445497" y="419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6ABAE0-6BA3-7960-767E-CCC068D90FF8}"/>
              </a:ext>
            </a:extLst>
          </p:cNvPr>
          <p:cNvSpPr/>
          <p:nvPr/>
        </p:nvSpPr>
        <p:spPr>
          <a:xfrm>
            <a:off x="501015" y="7232833"/>
            <a:ext cx="17024985" cy="2482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ý a) ta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truy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12481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450775" y="2108145"/>
            <a:ext cx="3666839" cy="947966"/>
            <a:chOff x="0" y="0"/>
            <a:chExt cx="3623463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-38100"/>
            <a:ext cx="17298124" cy="1078804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2152129" y="-714425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536287" y="342900"/>
            <a:ext cx="12363159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600" b="1" spc="147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reeform 34"/>
          <p:cNvSpPr/>
          <p:nvPr/>
        </p:nvSpPr>
        <p:spPr>
          <a:xfrm>
            <a:off x="529565" y="8892648"/>
            <a:ext cx="1738517" cy="1017540"/>
          </a:xfrm>
          <a:custGeom>
            <a:avLst/>
            <a:gdLst/>
            <a:ahLst/>
            <a:cxnLst/>
            <a:rect l="l" t="t" r="r" b="b"/>
            <a:pathLst>
              <a:path w="2949947" h="1866512">
                <a:moveTo>
                  <a:pt x="0" y="0"/>
                </a:moveTo>
                <a:lnTo>
                  <a:pt x="2949948" y="0"/>
                </a:lnTo>
                <a:lnTo>
                  <a:pt x="2949948" y="1866512"/>
                </a:lnTo>
                <a:lnTo>
                  <a:pt x="0" y="18665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5" name="Freeform 35"/>
          <p:cNvSpPr/>
          <p:nvPr/>
        </p:nvSpPr>
        <p:spPr>
          <a:xfrm rot="-2012905">
            <a:off x="15665099" y="7162309"/>
            <a:ext cx="666081" cy="2261385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1" y="0"/>
                </a:lnTo>
                <a:lnTo>
                  <a:pt x="666081" y="2261385"/>
                </a:lnTo>
                <a:lnTo>
                  <a:pt x="0" y="22613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 rot="6852690">
            <a:off x="-40079" y="1134648"/>
            <a:ext cx="2532131" cy="653750"/>
          </a:xfrm>
          <a:custGeom>
            <a:avLst/>
            <a:gdLst/>
            <a:ahLst/>
            <a:cxnLst/>
            <a:rect l="l" t="t" r="r" b="b"/>
            <a:pathLst>
              <a:path w="2532131" h="653750">
                <a:moveTo>
                  <a:pt x="0" y="0"/>
                </a:moveTo>
                <a:lnTo>
                  <a:pt x="2532131" y="0"/>
                </a:lnTo>
                <a:lnTo>
                  <a:pt x="2532131" y="653750"/>
                </a:lnTo>
                <a:lnTo>
                  <a:pt x="0" y="65375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>
            <a:off x="11213861" y="8709936"/>
            <a:ext cx="2568885" cy="885274"/>
          </a:xfrm>
          <a:custGeom>
            <a:avLst/>
            <a:gdLst/>
            <a:ahLst/>
            <a:cxnLst/>
            <a:rect l="l" t="t" r="r" b="b"/>
            <a:pathLst>
              <a:path w="2568885" h="885274">
                <a:moveTo>
                  <a:pt x="0" y="0"/>
                </a:moveTo>
                <a:lnTo>
                  <a:pt x="2568884" y="0"/>
                </a:lnTo>
                <a:lnTo>
                  <a:pt x="2568884" y="885274"/>
                </a:lnTo>
                <a:lnTo>
                  <a:pt x="0" y="88527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225986" y="952500"/>
                <a:ext cx="15200959" cy="9098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kê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ữu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ít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Cho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Cho </a:t>
                </a:r>
                <a:r>
                  <a:rPr lang="en-US" sz="40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pháp</a:t>
                </a:r>
                <a:r>
                  <a:rPr lang="en-US" sz="4000" b="1" i="1" dirty="0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err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ruy</a:t>
                </a:r>
                <a:r>
                  <a:rPr lang="en-US" sz="4000" b="1" i="1">
                    <a:solidFill>
                      <a:srgbClr val="FF0000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hồi, 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000" kern="1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kern="1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+ 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i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kern="1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iên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  <a:endParaRPr lang="en-US" sz="4000" kern="1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kern="1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+ 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i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ay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4000" kern="1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4000" kern="1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200" b="1" dirty="0">
                  <a:solidFill>
                    <a:srgbClr val="FF0000"/>
                  </a:solidFill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6" y="952500"/>
                <a:ext cx="15200959" cy="9098132"/>
              </a:xfrm>
              <a:prstGeom prst="rect">
                <a:avLst/>
              </a:prstGeom>
              <a:blipFill>
                <a:blip r:embed="rId12"/>
                <a:stretch>
                  <a:fillRect l="-1403" r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04DE22-C998-0CDA-1AAB-130404349004}"/>
              </a:ext>
            </a:extLst>
          </p:cNvPr>
          <p:cNvSpPr/>
          <p:nvPr/>
        </p:nvSpPr>
        <p:spPr>
          <a:xfrm>
            <a:off x="2400300" y="243871"/>
            <a:ext cx="13487400" cy="646331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1371600">
              <a:defRPr/>
            </a:pPr>
            <a:r>
              <a:rPr lang="en-US" sz="3600" b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3600" b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. CÁCH CHO MỘT DÃY SỐ</a:t>
            </a:r>
            <a:endParaRPr lang="en-US" sz="3600" b="1" i="1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F79646">
                  <a:lumMod val="7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grpSp>
        <p:nvGrpSpPr>
          <p:cNvPr id="23556" name="Group 9">
            <a:extLst>
              <a:ext uri="{FF2B5EF4-FFF2-40B4-BE49-F238E27FC236}">
                <a16:creationId xmlns:a16="http://schemas.microsoft.com/office/drawing/2014/main" id="{D82FDE8E-C435-A769-211D-640C2F991115}"/>
              </a:ext>
            </a:extLst>
          </p:cNvPr>
          <p:cNvGrpSpPr>
            <a:grpSpLocks/>
          </p:cNvGrpSpPr>
          <p:nvPr/>
        </p:nvGrpSpPr>
        <p:grpSpPr bwMode="auto">
          <a:xfrm>
            <a:off x="2526507" y="5219700"/>
            <a:ext cx="13125450" cy="3429000"/>
            <a:chOff x="160283" y="1295400"/>
            <a:chExt cx="8648700" cy="18288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DE62765-285B-170F-88AA-66EF5988F678}"/>
                </a:ext>
              </a:extLst>
            </p:cNvPr>
            <p:cNvSpPr/>
            <p:nvPr/>
          </p:nvSpPr>
          <p:spPr>
            <a:xfrm>
              <a:off x="160283" y="1295400"/>
              <a:ext cx="8648700" cy="1828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1371600">
                <a:defRPr/>
              </a:pPr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 dụ 4b)</a:t>
              </a:r>
            </a:p>
            <a:p>
              <a:pPr defTabSz="1371600">
                <a:spcAft>
                  <a:spcPts val="900"/>
                </a:spcAft>
                <a:defRPr/>
              </a:pPr>
              <a:endParaRPr lang="en-US" sz="4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defTabSz="1371600">
                <a:spcAft>
                  <a:spcPts val="900"/>
                </a:spcAft>
                <a:defRPr/>
              </a:pPr>
              <a:r>
                <a:rPr lang="en-US" sz="400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Cho dãy số </a:t>
              </a:r>
              <a:r>
                <a:rPr lang="en-US" sz="4000" i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(u</a:t>
              </a:r>
              <a:r>
                <a:rPr lang="en-US" sz="4000" i="1" baseline="-2500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n</a:t>
              </a:r>
              <a:r>
                <a:rPr lang="en-US" sz="4000" i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) </a:t>
              </a:r>
              <a:r>
                <a:rPr lang="en-US" sz="400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được xác định:</a:t>
              </a:r>
            </a:p>
            <a:p>
              <a:pPr defTabSz="1371600">
                <a:spcAft>
                  <a:spcPts val="900"/>
                </a:spcAft>
                <a:defRPr/>
              </a:pPr>
              <a:endParaRPr lang="en-US" sz="4000">
                <a:solidFill>
                  <a:prstClr val="black"/>
                </a:solidFill>
                <a:latin typeface="Arial (Body)"/>
                <a:cs typeface="Arial" panose="020B0604020202020204" pitchFamily="34" charset="0"/>
              </a:endParaRPr>
            </a:p>
            <a:p>
              <a:pPr defTabSz="1371600">
                <a:spcAft>
                  <a:spcPts val="900"/>
                </a:spcAft>
                <a:defRPr/>
              </a:pPr>
              <a:r>
                <a:rPr lang="en-US" sz="400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rPr>
                <a:t>Hãy viết 5 số hạng đầu tiên ?</a:t>
              </a:r>
            </a:p>
            <a:p>
              <a:pPr defTabSz="1371600">
                <a:spcAft>
                  <a:spcPts val="900"/>
                </a:spcAft>
                <a:defRPr/>
              </a:pPr>
              <a:endParaRPr lang="en-US" sz="3600" i="1">
                <a:solidFill>
                  <a:prstClr val="black"/>
                </a:solidFill>
                <a:latin typeface="Calibri"/>
              </a:endParaRPr>
            </a:p>
            <a:p>
              <a:pPr defTabSz="1371600">
                <a:spcAft>
                  <a:spcPts val="900"/>
                </a:spcAft>
                <a:defRPr/>
              </a:pPr>
              <a:endParaRPr lang="en-US" sz="3600" i="1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3565" name="Picture 5">
              <a:extLst>
                <a:ext uri="{FF2B5EF4-FFF2-40B4-BE49-F238E27FC236}">
                  <a16:creationId xmlns:a16="http://schemas.microsoft.com/office/drawing/2014/main" id="{85806872-AFFF-CD0C-1398-D301323AD9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945" y="1661160"/>
              <a:ext cx="2707673" cy="975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8C87C9-445C-0D04-4A54-8F6C73D34CB3}"/>
                  </a:ext>
                </a:extLst>
              </p:cNvPr>
              <p:cNvSpPr/>
              <p:nvPr/>
            </p:nvSpPr>
            <p:spPr bwMode="auto">
              <a:xfrm>
                <a:off x="2400300" y="1638299"/>
                <a:ext cx="13251657" cy="2725247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defTabSz="1371600">
                  <a:defRPr/>
                </a:pPr>
                <a:r>
                  <a:rPr lang="en-US" sz="4000" b="1">
                    <a:solidFill>
                      <a:srgbClr val="FF0000"/>
                    </a:solidFill>
                    <a:latin typeface="Arial (Body)"/>
                  </a:rPr>
                  <a:t>Ví dụ 4a) 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Dãy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Fibonacci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ọ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endParaRPr lang="en-US" sz="4000">
                  <a:latin typeface="Arial (Body)"/>
                  <a:cs typeface="Arial" panose="020B0604020202020204" pitchFamily="34" charset="0"/>
                </a:endParaRPr>
              </a:p>
              <a:p>
                <a:pPr defTabSz="1371600">
                  <a:defRPr/>
                </a:pPr>
                <a:r>
                  <a:rPr lang="en-US" sz="4000">
                    <a:latin typeface="Arial (Body)"/>
                    <a:cs typeface="Arial" panose="020B0604020202020204" pitchFamily="34" charset="0"/>
                  </a:rPr>
                  <a:t>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?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</a:p>
              <a:p>
                <a:pPr defTabSz="1371600">
                  <a:defRPr/>
                </a:pPr>
                <a:endParaRPr lang="en-US" sz="3600" b="1" i="1">
                  <a:solidFill>
                    <a:srgbClr val="FF0000"/>
                  </a:solidFill>
                  <a:latin typeface="Calibri"/>
                </a:endParaRPr>
              </a:p>
              <a:p>
                <a:pPr defTabSz="1371600">
                  <a:spcAft>
                    <a:spcPts val="90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  <a:p>
                <a:pPr defTabSz="1371600">
                  <a:spcAft>
                    <a:spcPts val="900"/>
                  </a:spcAft>
                  <a:defRPr/>
                </a:pPr>
                <a:endParaRPr lang="en-US" sz="3600" i="1">
                  <a:solidFill>
                    <a:prstClr val="black"/>
                  </a:solidFill>
                  <a:latin typeface="Calibri"/>
                </a:endParaRPr>
              </a:p>
              <a:p>
                <a:pPr defTabSz="1371600">
                  <a:spcAft>
                    <a:spcPts val="900"/>
                  </a:spcAft>
                  <a:defRPr/>
                </a:pPr>
                <a:endParaRPr lang="en-US" sz="3600" i="1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8C87C9-445C-0D04-4A54-8F6C73D34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0300" y="1638299"/>
                <a:ext cx="13251657" cy="27252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/>
              <p:nvPr/>
            </p:nvSpPr>
            <p:spPr>
              <a:xfrm>
                <a:off x="830178" y="1973609"/>
                <a:ext cx="16627646" cy="2482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         a) Dãy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(*) 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. 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?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78" y="1973609"/>
                <a:ext cx="16627646" cy="2482667"/>
              </a:xfrm>
              <a:prstGeom prst="rect">
                <a:avLst/>
              </a:prstGeom>
              <a:blipFill>
                <a:blip r:embed="rId2"/>
                <a:stretch>
                  <a:fillRect l="-1100" r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2BD7CCB8-CE5E-9CDF-7459-46CE1F24B8B0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8D8FAFA-9B38-15D7-C123-47EAA21DD1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93648"/>
            <a:ext cx="1426915" cy="1219200"/>
          </a:xfrm>
          <a:prstGeom prst="rect">
            <a:avLst/>
          </a:prstGeom>
        </p:spPr>
      </p:pic>
      <p:sp>
        <p:nvSpPr>
          <p:cNvPr id="31" name="Oval Callout 22">
            <a:extLst>
              <a:ext uri="{FF2B5EF4-FFF2-40B4-BE49-F238E27FC236}">
                <a16:creationId xmlns:a16="http://schemas.microsoft.com/office/drawing/2014/main" id="{2DA66343-25E4-76C2-5EE9-0CC979757CD0}"/>
              </a:ext>
            </a:extLst>
          </p:cNvPr>
          <p:cNvSpPr/>
          <p:nvPr/>
        </p:nvSpPr>
        <p:spPr>
          <a:xfrm>
            <a:off x="862681" y="3695700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/>
              <p:nvPr/>
            </p:nvSpPr>
            <p:spPr>
              <a:xfrm>
                <a:off x="862680" y="4305300"/>
                <a:ext cx="16891919" cy="4144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(*), 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1=2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(*), 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(*), 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4305300"/>
                <a:ext cx="16891919" cy="4144661"/>
              </a:xfrm>
              <a:prstGeom prst="rect">
                <a:avLst/>
              </a:prstGeom>
              <a:blipFill>
                <a:blip r:embed="rId4"/>
                <a:stretch>
                  <a:fillRect l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30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D1F96A-241A-B433-F582-1048783A03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5BA97A0-3359-9A25-7269-9211FF2B1FC7}"/>
              </a:ext>
            </a:extLst>
          </p:cNvPr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0F154BAC-5BE9-9201-EC87-FCB516887985}"/>
                </a:ext>
              </a:extLst>
            </p:cNvPr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D74E6DA7-0B44-A2AB-EADE-59FA4691C96A}"/>
                </a:ext>
              </a:extLst>
            </p:cNvPr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FB0849EE-C6FB-1797-1507-C654C2A4B296}"/>
              </a:ext>
            </a:extLst>
          </p:cNvPr>
          <p:cNvSpPr txBox="1"/>
          <p:nvPr/>
        </p:nvSpPr>
        <p:spPr>
          <a:xfrm>
            <a:off x="830178" y="1973609"/>
            <a:ext cx="16627646" cy="4121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spcAft>
                <a:spcPts val="900"/>
              </a:spcAft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					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</a:t>
            </a:r>
          </a:p>
          <a:p>
            <a:pPr defTabSz="1371600">
              <a:spcAft>
                <a:spcPts val="900"/>
              </a:spcAft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</a:t>
            </a:r>
            <a:r>
              <a:rPr lang="en-US" sz="3600">
                <a:solidFill>
                  <a:prstClr val="black"/>
                </a:solidFill>
              </a:rPr>
              <a:t> Cho dãy số </a:t>
            </a:r>
            <a:r>
              <a:rPr lang="en-US" sz="4200" i="1">
                <a:solidFill>
                  <a:prstClr val="black"/>
                </a:solidFill>
              </a:rPr>
              <a:t>(u</a:t>
            </a:r>
            <a:r>
              <a:rPr lang="en-US" sz="4200" i="1" baseline="-25000">
                <a:solidFill>
                  <a:prstClr val="black"/>
                </a:solidFill>
              </a:rPr>
              <a:t>n</a:t>
            </a:r>
            <a:r>
              <a:rPr lang="en-US" sz="4200" i="1">
                <a:solidFill>
                  <a:prstClr val="black"/>
                </a:solidFill>
              </a:rPr>
              <a:t>) </a:t>
            </a:r>
            <a:r>
              <a:rPr lang="en-US" sz="3600">
                <a:solidFill>
                  <a:prstClr val="black"/>
                </a:solidFill>
              </a:rPr>
              <a:t>được xác định:</a:t>
            </a:r>
          </a:p>
          <a:p>
            <a:pPr defTabSz="1371600">
              <a:spcAft>
                <a:spcPts val="900"/>
              </a:spcAft>
              <a:defRPr/>
            </a:pPr>
            <a:endParaRPr lang="en-US" sz="1650">
              <a:solidFill>
                <a:prstClr val="black"/>
              </a:solidFill>
            </a:endParaRPr>
          </a:p>
          <a:p>
            <a:pPr defTabSz="1371600">
              <a:spcAft>
                <a:spcPts val="900"/>
              </a:spcAft>
              <a:defRPr/>
            </a:pPr>
            <a:r>
              <a:rPr lang="en-US" sz="3600" i="1">
                <a:solidFill>
                  <a:prstClr val="black"/>
                </a:solidFill>
              </a:rPr>
              <a:t>Hãy viết 5 số hạng đầu tiên 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6DC5FBA4-BF52-7925-3C18-5A27BE8CCDBB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6248C19-80A3-7D8E-D483-CD864DCE1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293648"/>
            <a:ext cx="1426915" cy="1219200"/>
          </a:xfrm>
          <a:prstGeom prst="rect">
            <a:avLst/>
          </a:prstGeom>
        </p:spPr>
      </p:pic>
      <p:sp>
        <p:nvSpPr>
          <p:cNvPr id="31" name="Oval Callout 22">
            <a:extLst>
              <a:ext uri="{FF2B5EF4-FFF2-40B4-BE49-F238E27FC236}">
                <a16:creationId xmlns:a16="http://schemas.microsoft.com/office/drawing/2014/main" id="{9E0091AA-8080-EE1E-C21C-82CABB87FE87}"/>
              </a:ext>
            </a:extLst>
          </p:cNvPr>
          <p:cNvSpPr/>
          <p:nvPr/>
        </p:nvSpPr>
        <p:spPr>
          <a:xfrm>
            <a:off x="862681" y="4361469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  <a:ea typeface="+mn-ea"/>
                <a:cs typeface="+mn-cs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15FC733-885B-9A8A-0700-CAC823DB1C3F}"/>
                  </a:ext>
                </a:extLst>
              </p:cNvPr>
              <p:cNvSpPr txBox="1"/>
              <p:nvPr/>
            </p:nvSpPr>
            <p:spPr>
              <a:xfrm>
                <a:off x="862680" y="4305300"/>
                <a:ext cx="16891919" cy="4975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	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3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ể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ì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a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𝑛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ô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, 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ượ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5=2.3+5=11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ể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ì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a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𝑛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ô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, 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ượ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5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2.11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5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27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ể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ì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a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𝑛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ô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, 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ượ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5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2.27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5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59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=2.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9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5=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3</m:t>
                    </m:r>
                  </m:oMath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5 số hạng đầu tiên cần tìm là 3;11;27;59;123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15FC733-885B-9A8A-0700-CAC823DB1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4305300"/>
                <a:ext cx="16891919" cy="4975657"/>
              </a:xfrm>
              <a:prstGeom prst="rect">
                <a:avLst/>
              </a:prstGeom>
              <a:blipFill>
                <a:blip r:embed="rId3"/>
                <a:stretch>
                  <a:fillRect l="-1119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5">
            <a:extLst>
              <a:ext uri="{FF2B5EF4-FFF2-40B4-BE49-F238E27FC236}">
                <a16:creationId xmlns:a16="http://schemas.microsoft.com/office/drawing/2014/main" id="{94EFB44F-17F9-C54D-6143-6998B0A4A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172" y="2247900"/>
            <a:ext cx="5214938" cy="1601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92013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686068" y="3162300"/>
            <a:ext cx="15757359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</a:p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38215"/>
      </p:ext>
    </p:extLst>
  </p:cSld>
  <p:clrMapOvr>
    <a:masterClrMapping/>
  </p:clrMapOvr>
  <p:transition spd="med">
    <p:comb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15144" y="1087924"/>
                <a:ext cx="16657709" cy="1998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44" y="1087924"/>
                <a:ext cx="16657709" cy="1998176"/>
              </a:xfrm>
              <a:prstGeom prst="rect">
                <a:avLst/>
              </a:prstGeom>
              <a:blipFill>
                <a:blip r:embed="rId2"/>
                <a:stretch>
                  <a:fillRect l="-1501" r="-1464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AB71D5C-06BE-C225-F888-56084233A57A}"/>
              </a:ext>
            </a:extLst>
          </p:cNvPr>
          <p:cNvSpPr txBox="1"/>
          <p:nvPr/>
        </p:nvSpPr>
        <p:spPr>
          <a:xfrm>
            <a:off x="8416923" y="3878584"/>
            <a:ext cx="1454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/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blipFill>
                <a:blip r:embed="rId3"/>
                <a:stretch>
                  <a:fillRect l="-1630" b="-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D5DD5477-FBEA-A729-AAFE-150BC7DCA4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1496" y="2660542"/>
            <a:ext cx="3295582" cy="3808020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7685FBB6-73F7-C611-F267-4FD6F18A500B}"/>
              </a:ext>
            </a:extLst>
          </p:cNvPr>
          <p:cNvSpPr/>
          <p:nvPr/>
        </p:nvSpPr>
        <p:spPr>
          <a:xfrm>
            <a:off x="768726" y="1215952"/>
            <a:ext cx="2782754" cy="103194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0616970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5294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5422" y="1104900"/>
            <a:ext cx="3810000" cy="2183208"/>
            <a:chOff x="762001" y="419100"/>
            <a:chExt cx="3810000" cy="21832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  <a:blipFill>
                <a:blip r:embed="rId3"/>
                <a:stretch>
                  <a:fillRect l="-2029" r="-202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307" y="5798864"/>
            <a:ext cx="3542083" cy="41151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E1831D-CF74-F825-2EBB-800132E823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5840975"/>
            <a:ext cx="8763000" cy="395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439462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 ĐÚNG SAI</a:t>
            </a:r>
            <a:endParaRPr lang="en-US" sz="5400" b="1" spc="-5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Cho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000" i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vi-VN" sz="40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vi-VN" sz="4000" b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:r>
                  <a:rPr lang="vi-VN" sz="4000" kern="0">
                    <a:solidFill>
                      <a:schemeClr val="tx1"/>
                    </a:solidFill>
                    <a:ea typeface="Calibri" panose="020F0502020204030204" pitchFamily="34" charset="0"/>
                  </a:rPr>
                  <a:t>.</a:t>
                </a:r>
                <a:r>
                  <a:rPr lang="en-US" sz="4000" kern="0">
                    <a:solidFill>
                      <a:schemeClr val="tx1"/>
                    </a:solidFill>
                    <a:ea typeface="Calibri" panose="020F0502020204030204" pitchFamily="34" charset="0"/>
                  </a:rPr>
                  <a:t> Khi đó</a:t>
                </a:r>
                <a:r>
                  <a:rPr lang="vi-VN" sz="4000" kern="0">
                    <a:solidFill>
                      <a:schemeClr val="tx1"/>
                    </a:solidFill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Số hạng thứ n+1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000" b="1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54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394247" y="4746263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0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000" b="1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=</a:t>
                </a:r>
                <a:r>
                  <a:rPr lang="en-US" sz="40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vi-VN" sz="4000" b="1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46263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)</a:t>
                </a:r>
                <a:r>
                  <a:rPr lang="vi-VN" sz="4000" kern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num>
                      <m:den>
                        <m:r>
                          <a:rPr lang="vi-VN" sz="40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000" b="1" i="1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là một số hạng của dãy số đã cho</a:t>
                </a:r>
                <a:endParaRPr lang="vi-VN" sz="40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 r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) Dãy số đã cho là dãy số tăng.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05462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819267" y="7403288"/>
            <a:ext cx="16459800" cy="2737816"/>
            <a:chOff x="819267" y="7403288"/>
            <a:chExt cx="16459800" cy="2737816"/>
          </a:xfrm>
        </p:grpSpPr>
        <p:sp>
          <p:nvSpPr>
            <p:cNvPr id="33" name="Thought Bubble: Cloud 32"/>
            <p:cNvSpPr/>
            <p:nvPr/>
          </p:nvSpPr>
          <p:spPr>
            <a:xfrm>
              <a:off x="819267" y="7403288"/>
              <a:ext cx="13236086" cy="2728237"/>
            </a:xfrm>
            <a:prstGeom prst="cloudCallout">
              <a:avLst>
                <a:gd name="adj1" fmla="val 58068"/>
                <a:gd name="adj2" fmla="val 122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284952" y="8146989"/>
              <a:ext cx="1994115" cy="1994115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2116293" y="7840788"/>
              <a:ext cx="10474878" cy="17382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1,1,2,3,5,8,13,21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quy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3800">
                  <a:latin typeface="Arial" panose="020B0604020202020204" pitchFamily="34" charset="0"/>
                  <a:cs typeface="Arial" panose="020B0604020202020204" pitchFamily="34" charset="0"/>
                </a:rPr>
                <a:t> trên,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3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2BDE1914-031E-2758-398E-7297DB95F8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655" y="2123570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455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13593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 ĐÚNG SAI</a:t>
            </a:r>
          </a:p>
          <a:p>
            <a:pPr algn="ctr" defTabSz="609630">
              <a:lnSpc>
                <a:spcPts val="5334"/>
              </a:lnSpc>
              <a:spcBef>
                <a:spcPct val="0"/>
              </a:spcBef>
            </a:pPr>
            <a:endParaRPr lang="en-US" sz="5400" b="1" spc="-5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 Khi đó: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22981" y="7409204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Số h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vi-VN" sz="6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81" y="7409204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922982" y="473711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Tổng số hạng đầu và số hạng thứ hai của dãy số là 8.</a:t>
            </a:r>
            <a:endParaRPr lang="vi-VN" sz="54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</a:t>
                </a:r>
                <a:r>
                  <a:rPr lang="en-US" sz="400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=</a:t>
                </a:r>
                <a:r>
                  <a:rPr lang="en-US" sz="400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) Dãy số đã cho là dãy số giảm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298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E9D66A3-0976-0D06-9093-A1B38940C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686216"/>
            <a:ext cx="13868400" cy="9073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5509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F6F2EB0-1326-3A01-246F-A214609E8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812399"/>
            <a:ext cx="12877800" cy="934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099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62" y="269910"/>
            <a:ext cx="2709813" cy="2358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188279" y="271463"/>
            <a:ext cx="14288799" cy="2357438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328513"/>
            <a:ext cx="13841127" cy="784798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pPr defTabSz="1828481"/>
            <a:r>
              <a:rPr lang="vi-VN" sz="39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 tính tăng, giảm của dãy số (u</a:t>
            </a:r>
            <a:r>
              <a:rPr lang="vi-VN" sz="3900" b="1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vi-VN" sz="39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, biết: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6912" y="685800"/>
            <a:ext cx="2311210" cy="1523494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1828481"/>
            <a:r>
              <a:rPr lang="en-US" sz="9000" b="1" spc="10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VD6</a:t>
            </a:r>
            <a:endParaRPr lang="en-US" sz="9900" b="1" spc="10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028" y="2764556"/>
            <a:ext cx="2093211" cy="49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71500" y="3580558"/>
            <a:ext cx="514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vi-VN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7401" y="4609258"/>
          <a:ext cx="39671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609258"/>
                        <a:ext cx="39671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9258300" y="3580557"/>
            <a:ext cx="0" cy="533484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893220" y="3604370"/>
          <a:ext cx="21669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220" y="3604370"/>
                        <a:ext cx="21669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136482" y="4680695"/>
          <a:ext cx="1635918" cy="57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482" y="4680695"/>
                        <a:ext cx="1635918" cy="57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46525" y="1028700"/>
          <a:ext cx="126460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8680" imgH="419040" progId="Equation.DSMT4">
                  <p:embed/>
                </p:oleObj>
              </mc:Choice>
              <mc:Fallback>
                <p:oleObj name="Equation" r:id="rId11" imgW="35686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028700"/>
                        <a:ext cx="126460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14400" y="5523658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 hiệu 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200184" y="5523658"/>
          <a:ext cx="552211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228600" progId="Equation.DSMT4">
                  <p:embed/>
                </p:oleObj>
              </mc:Choice>
              <mc:Fallback>
                <p:oleObj name="Equation" r:id="rId13" imgW="171432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184" y="5523658"/>
                        <a:ext cx="552211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914901" y="6400800"/>
          <a:ext cx="339804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203040" progId="Equation.DSMT4">
                  <p:embed/>
                </p:oleObj>
              </mc:Choice>
              <mc:Fallback>
                <p:oleObj name="Equation" r:id="rId15" imgW="105408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6400800"/>
                        <a:ext cx="339804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14400" y="7315201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ậy (u</a:t>
            </a:r>
            <a:r>
              <a:rPr lang="fr-FR" sz="3600" b="1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là </a:t>
            </a:r>
            <a:r>
              <a:rPr lang="fr-FR" sz="3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ãy số tăng</a:t>
            </a:r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3600" b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715500" y="362034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493876" y="3409108"/>
          <a:ext cx="27400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76" y="3409108"/>
                        <a:ext cx="274002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2679363" y="3378200"/>
          <a:ext cx="15938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363" y="3378200"/>
                        <a:ext cx="159385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486900" y="5563444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 hiệu 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2428538" y="5178425"/>
          <a:ext cx="531812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0960" imgH="812520" progId="Equation.DSMT4">
                  <p:embed/>
                </p:oleObj>
              </mc:Choice>
              <mc:Fallback>
                <p:oleObj name="Equation" r:id="rId21" imgW="1650960" imgH="8125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538" y="5178425"/>
                        <a:ext cx="5318125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058400" y="7880003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ậy (u</a:t>
            </a:r>
            <a:r>
              <a:rPr lang="fr-FR" sz="3600" b="1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là </a:t>
            </a:r>
            <a:r>
              <a:rPr lang="fr-FR" sz="3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ãy số giảm</a:t>
            </a:r>
            <a:r>
              <a:rPr lang="fr-FR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3600" b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56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7" grpId="0"/>
      <p:bldP spid="38" grpId="0"/>
      <p:bldP spid="45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62" y="269910"/>
            <a:ext cx="2709813" cy="2358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188279" y="271463"/>
            <a:ext cx="14288799" cy="2357438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328513"/>
            <a:ext cx="13841127" cy="784798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pPr defTabSz="1828481"/>
            <a:r>
              <a:rPr lang="vi-VN" sz="39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 tính tăng, giảm của dãy số (u</a:t>
            </a:r>
            <a:r>
              <a:rPr lang="vi-VN" sz="3900" b="1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vi-VN" sz="39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, biết: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6912" y="685800"/>
            <a:ext cx="2311210" cy="1523494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1828481"/>
            <a:r>
              <a:rPr lang="en-US" sz="9000" b="1" spc="10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VD6</a:t>
            </a:r>
            <a:endParaRPr lang="en-US" sz="9900" b="1" spc="10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028" y="2764556"/>
            <a:ext cx="2093211" cy="49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143000" y="3613895"/>
            <a:ext cx="2571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vi-VN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9372600" y="3613895"/>
            <a:ext cx="0" cy="610160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07570" y="3233738"/>
          <a:ext cx="2536031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570" y="3233738"/>
                        <a:ext cx="2536031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46525" y="1028700"/>
          <a:ext cx="126460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8680" imgH="419040" progId="Equation.DSMT4">
                  <p:embed/>
                </p:oleObj>
              </mc:Choice>
              <mc:Fallback>
                <p:oleObj name="Equation" r:id="rId7" imgW="35686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028700"/>
                        <a:ext cx="126460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688307" y="4953226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en-US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ận xét 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229100" y="4622008"/>
          <a:ext cx="3886200" cy="13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22008"/>
                        <a:ext cx="3886200" cy="135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027443" y="4919888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481"/>
            <a:r>
              <a:rPr lang="vi-VN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ậy dãy số (u</a:t>
            </a:r>
            <a:r>
              <a:rPr lang="vi-VN" sz="3600" b="1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vi-VN" sz="36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không tăng, cũng không giảm.</a:t>
            </a:r>
            <a:endParaRPr lang="en-US" sz="3600" b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179095" y="6288883"/>
          <a:ext cx="4214813" cy="13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419040" progId="Equation.DSMT4">
                  <p:embed/>
                </p:oleObj>
              </mc:Choice>
              <mc:Fallback>
                <p:oleObj name="Equation" r:id="rId11" imgW="1307880" imgH="419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5" y="6288883"/>
                        <a:ext cx="4214813" cy="135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321970" y="8246270"/>
          <a:ext cx="3929063" cy="13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419040" progId="Equation.DSMT4">
                  <p:embed/>
                </p:oleObj>
              </mc:Choice>
              <mc:Fallback>
                <p:oleObj name="Equation" r:id="rId13" imgW="1218960" imgH="419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70" y="8246270"/>
                        <a:ext cx="3929063" cy="135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601327" y="3307558"/>
          <a:ext cx="4214813" cy="13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419040" progId="Equation.DSMT4">
                  <p:embed/>
                </p:oleObj>
              </mc:Choice>
              <mc:Fallback>
                <p:oleObj name="Equation" r:id="rId15" imgW="1307880" imgH="419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27" y="3307558"/>
                        <a:ext cx="4214813" cy="135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35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93229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017873" y="114300"/>
            <a:ext cx="16459205" cy="4686300"/>
          </a:xfrm>
          <a:prstGeom prst="roundRect">
            <a:avLst>
              <a:gd name="adj" fmla="val 374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/>
          </a:p>
        </p:txBody>
      </p:sp>
      <p:sp>
        <p:nvSpPr>
          <p:cNvPr id="8" name="TextBox 7"/>
          <p:cNvSpPr txBox="1"/>
          <p:nvPr/>
        </p:nvSpPr>
        <p:spPr>
          <a:xfrm>
            <a:off x="1447800" y="142875"/>
            <a:ext cx="15822327" cy="1661961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: </a:t>
            </a:r>
            <a:r>
              <a:rPr lang="vi-VN" sz="3200" b="1">
                <a:latin typeface="Arial" pitchFamily="34" charset="0"/>
                <a:cs typeface="Arial" pitchFamily="34" charset="0"/>
              </a:rPr>
              <a:t>Ông An gửi tiết kiệm 100 triệu đồng kì hạn 1 tháng với lãi suất 6% một năm theo hình thức tính lãi kép. Số tiền (triệu đồng) của ông An thu được sau n tháng được cho bởi công thức</a:t>
            </a: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653" y="4881454"/>
            <a:ext cx="2093211" cy="49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082175" y="5486400"/>
            <a:ext cx="12005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a) Số tiền ông An nhận được sau tháng thứ nhất là</a:t>
            </a:r>
            <a:r>
              <a:rPr lang="en-US" sz="3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3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6401" y="2936473"/>
            <a:ext cx="15576842" cy="677076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en-US" sz="3200" b="1">
                <a:latin typeface="Arial" pitchFamily="34" charset="0"/>
                <a:cs typeface="Arial" pitchFamily="34" charset="0"/>
              </a:rPr>
              <a:t>a. </a:t>
            </a:r>
            <a:r>
              <a:rPr lang="vi-VN" sz="3200" b="1">
                <a:latin typeface="Arial" pitchFamily="34" charset="0"/>
                <a:cs typeface="Arial" pitchFamily="34" charset="0"/>
              </a:rPr>
              <a:t>Tìm số tiền ông An nhận được sau tháng thứ nhất, sau tháng thứ ha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3286" y="4061971"/>
            <a:ext cx="15576841" cy="677076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b</a:t>
            </a:r>
            <a:r>
              <a:rPr lang="en-US" sz="3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3200" b="1">
                <a:latin typeface="Arial" pitchFamily="34" charset="0"/>
                <a:cs typeface="Arial" pitchFamily="34" charset="0"/>
              </a:rPr>
              <a:t> Tìm số tiền ông An nhận được sau 1 nă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27170" y="1743075"/>
          <a:ext cx="34432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7170" y="1743075"/>
                        <a:ext cx="3443288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362702" y="6179345"/>
          <a:ext cx="4726781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507960" progId="Equation.DSMT4">
                  <p:embed/>
                </p:oleObj>
              </mc:Choice>
              <mc:Fallback>
                <p:oleObj name="Equation" r:id="rId6" imgW="1777680" imgH="507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2702" y="6179345"/>
                        <a:ext cx="4726781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178884" y="6563585"/>
            <a:ext cx="25161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latin typeface="Arial" pitchFamily="34" charset="0"/>
                <a:cs typeface="Arial" pitchFamily="34" charset="0"/>
              </a:rPr>
              <a:t>(triệu đồng)</a:t>
            </a:r>
            <a:endParaRPr lang="vi-VN" sz="30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36968" y="7649435"/>
            <a:ext cx="11130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Số tiền ông An nhận được sau tháng thứ hai là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344948" y="8520972"/>
          <a:ext cx="54006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507960" progId="Equation.DSMT4">
                  <p:embed/>
                </p:oleObj>
              </mc:Choice>
              <mc:Fallback>
                <p:oleObj name="Equation" r:id="rId8" imgW="2031840" imgH="507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4948" y="8520972"/>
                        <a:ext cx="540067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08388" y="8906735"/>
            <a:ext cx="25161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latin typeface="Arial" pitchFamily="34" charset="0"/>
                <a:cs typeface="Arial" pitchFamily="34" charset="0"/>
              </a:rPr>
              <a:t>(triệu đồng)</a:t>
            </a:r>
            <a:endParaRPr lang="vi-VN" sz="30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30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034759" y="114300"/>
            <a:ext cx="16442320" cy="4547803"/>
          </a:xfrm>
          <a:prstGeom prst="roundRect">
            <a:avLst>
              <a:gd name="adj" fmla="val 374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/>
          </a:p>
        </p:txBody>
      </p:sp>
      <p:sp>
        <p:nvSpPr>
          <p:cNvPr id="8" name="TextBox 7"/>
          <p:cNvSpPr txBox="1"/>
          <p:nvPr/>
        </p:nvSpPr>
        <p:spPr>
          <a:xfrm>
            <a:off x="1600200" y="142875"/>
            <a:ext cx="15669927" cy="1661961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Ông An gửi tiết kiệm 100 triệu đồng kì hạn 1 tháng với lãi suất 6% một năm theo hình thức tính lãi kép. Số tiền (triệu đồng) của ông An thu được sau n tháng được cho bởi công thức</a:t>
            </a: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653" y="4987088"/>
            <a:ext cx="2093211" cy="49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082175" y="5726906"/>
            <a:ext cx="12005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b) Số tiền ông An nhận được sau 1 năm (12 tháng) l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52601" y="2936473"/>
            <a:ext cx="15500642" cy="677076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en-US" sz="3200" b="1">
                <a:latin typeface="Arial" pitchFamily="34" charset="0"/>
                <a:cs typeface="Arial" pitchFamily="34" charset="0"/>
              </a:rPr>
              <a:t>a. </a:t>
            </a:r>
            <a:r>
              <a:rPr lang="vi-VN" sz="3200" b="1">
                <a:latin typeface="Arial" pitchFamily="34" charset="0"/>
                <a:cs typeface="Arial" pitchFamily="34" charset="0"/>
              </a:rPr>
              <a:t>Tìm số tiền ông An nhận được sau tháng thứ nhất, sau tháng thứ ha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9486" y="4061971"/>
            <a:ext cx="15500642" cy="677076"/>
          </a:xfrm>
          <a:prstGeom prst="rect">
            <a:avLst/>
          </a:prstGeom>
          <a:noFill/>
        </p:spPr>
        <p:txBody>
          <a:bodyPr wrap="square" lIns="182849" tIns="91424" rIns="182849" bIns="91424" rtlCol="0">
            <a:spAutoFit/>
          </a:bodyPr>
          <a:lstStyle/>
          <a:p>
            <a:r>
              <a:rPr lang="vi-VN" sz="3200" b="1">
                <a:latin typeface="Arial" pitchFamily="34" charset="0"/>
                <a:cs typeface="Arial" pitchFamily="34" charset="0"/>
              </a:rPr>
              <a:t>b</a:t>
            </a:r>
            <a:r>
              <a:rPr lang="en-US" sz="3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3200" b="1">
                <a:latin typeface="Arial" pitchFamily="34" charset="0"/>
                <a:cs typeface="Arial" pitchFamily="34" charset="0"/>
              </a:rPr>
              <a:t> Tìm số tiền ông An nhận được sau 1 nă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27170" y="1743075"/>
          <a:ext cx="34432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7170" y="1743075"/>
                        <a:ext cx="3443288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126957" y="6419850"/>
          <a:ext cx="52006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6957" y="6419850"/>
                        <a:ext cx="52006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178884" y="6804091"/>
            <a:ext cx="25161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latin typeface="Arial" pitchFamily="34" charset="0"/>
                <a:cs typeface="Arial" pitchFamily="34" charset="0"/>
              </a:rPr>
              <a:t>(triệu đồng)</a:t>
            </a:r>
            <a:endParaRPr lang="vi-VN" sz="30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68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VẬN DỤNG : </a:t>
                </a:r>
                <a:r>
                  <a:rPr lang="vi-VN" sz="4000" b="1">
                    <a:solidFill>
                      <a:srgbClr val="0070C0"/>
                    </a:solidFill>
                    <a:cs typeface="Arial" panose="020B0604020202020204" pitchFamily="34" charset="0"/>
                  </a:rPr>
                  <a:t>Bài 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2 (SGK-</a:t>
                </a:r>
                <a:r>
                  <a:rPr lang="vi-VN" sz="40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). </a:t>
                </a:r>
                <a:endParaRPr lang="en-US" sz="40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</a:rPr>
                  <a:t>Gọi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ấ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1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àu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2 (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  <a:blipFill>
                <a:blip r:embed="rId2"/>
                <a:stretch>
                  <a:fillRect l="-1225" r="-1301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5158312"/>
            <a:ext cx="4273666" cy="49381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875AC6-93BB-C437-E6C2-6F719222B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6456797"/>
            <a:ext cx="5105400" cy="33349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F9615B-16B4-E96F-2CE2-72BBEB857B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1400" y="6456796"/>
            <a:ext cx="3639261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693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2316456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Số chấm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4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số chấm ở hàng thứ 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blipFill>
                <a:blip r:embed="rId3"/>
                <a:stretch>
                  <a:fillRect l="-2476" r="-825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3400" y="2068164"/>
            <a:ext cx="5105400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07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rgbClr val="9ADED9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Rectangle 9"/>
          <p:cNvSpPr/>
          <p:nvPr/>
        </p:nvSpPr>
        <p:spPr>
          <a:xfrm>
            <a:off x="2051640" y="1487922"/>
            <a:ext cx="14211300" cy="2845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. DÃY SỐ. CẤP SỐ CỘNG.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ẤP SỐ NH</a:t>
            </a: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N</a:t>
            </a:r>
            <a:endParaRPr lang="en-US" sz="6000" b="1" kern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3500" y="4788271"/>
            <a:ext cx="156210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33110">
            <a:off x="14308306" y="8674016"/>
            <a:ext cx="3342533" cy="10974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42" y="226413"/>
            <a:ext cx="2255716" cy="22618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94" y="8670942"/>
            <a:ext cx="2943028" cy="1235673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332661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Diện tích của các ô màu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=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7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4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diện tích của các ô màu ở hàng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blipFill>
                <a:blip r:embed="rId3"/>
                <a:stretch>
                  <a:fillRect l="-1469" b="-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14720" y="908615"/>
            <a:ext cx="3845147" cy="352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5627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721521" y="866466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3079574" y="1410914"/>
            <a:ext cx="10152906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en-US" sz="6600" b="1" spc="147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 tiết học</a:t>
            </a:r>
          </a:p>
        </p:txBody>
      </p:sp>
      <p:sp>
        <p:nvSpPr>
          <p:cNvPr id="33" name="Freeform 33"/>
          <p:cNvSpPr/>
          <p:nvPr/>
        </p:nvSpPr>
        <p:spPr>
          <a:xfrm rot="-2012905">
            <a:off x="1327947" y="371535"/>
            <a:ext cx="505232" cy="1715292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0" y="0"/>
                </a:lnTo>
                <a:lnTo>
                  <a:pt x="666080" y="2261386"/>
                </a:lnTo>
                <a:lnTo>
                  <a:pt x="0" y="22613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olded Corner 42"/>
          <p:cNvSpPr/>
          <p:nvPr/>
        </p:nvSpPr>
        <p:spPr>
          <a:xfrm>
            <a:off x="1930976" y="3060662"/>
            <a:ext cx="14653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olded Corner 43"/>
          <p:cNvSpPr/>
          <p:nvPr/>
        </p:nvSpPr>
        <p:spPr>
          <a:xfrm>
            <a:off x="1930975" y="5176799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olded Corner 44"/>
          <p:cNvSpPr/>
          <p:nvPr/>
        </p:nvSpPr>
        <p:spPr>
          <a:xfrm>
            <a:off x="1930975" y="7405826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olded Corner 42">
            <a:extLst>
              <a:ext uri="{FF2B5EF4-FFF2-40B4-BE49-F238E27FC236}">
                <a16:creationId xmlns:a16="http://schemas.microsoft.com/office/drawing/2014/main" id="{797A8033-EA48-E94E-E68C-C4D7BFF3CB4D}"/>
              </a:ext>
            </a:extLst>
          </p:cNvPr>
          <p:cNvSpPr/>
          <p:nvPr/>
        </p:nvSpPr>
        <p:spPr>
          <a:xfrm>
            <a:off x="3792413" y="3086100"/>
            <a:ext cx="132001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khái niệm dãy số hữu hạn, dãy số vô hạn( gọi tắt dãy số)</a:t>
            </a:r>
          </a:p>
        </p:txBody>
      </p:sp>
      <p:sp>
        <p:nvSpPr>
          <p:cNvPr id="35" name="Folded Corner 43">
            <a:extLst>
              <a:ext uri="{FF2B5EF4-FFF2-40B4-BE49-F238E27FC236}">
                <a16:creationId xmlns:a16="http://schemas.microsoft.com/office/drawing/2014/main" id="{DF07B266-EB33-BE6C-4FFB-38EE685FFFCB}"/>
              </a:ext>
            </a:extLst>
          </p:cNvPr>
          <p:cNvSpPr/>
          <p:nvPr/>
        </p:nvSpPr>
        <p:spPr>
          <a:xfrm>
            <a:off x="3944813" y="5219700"/>
            <a:ext cx="12863886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Nắm được 4 cách cho một dãy số</a:t>
            </a:r>
          </a:p>
        </p:txBody>
      </p:sp>
      <p:sp>
        <p:nvSpPr>
          <p:cNvPr id="36" name="Folded Corner 44">
            <a:extLst>
              <a:ext uri="{FF2B5EF4-FFF2-40B4-BE49-F238E27FC236}">
                <a16:creationId xmlns:a16="http://schemas.microsoft.com/office/drawing/2014/main" id="{14F40096-CEB1-2E7D-0953-5108160C0478}"/>
              </a:ext>
            </a:extLst>
          </p:cNvPr>
          <p:cNvSpPr/>
          <p:nvPr/>
        </p:nvSpPr>
        <p:spPr>
          <a:xfrm>
            <a:off x="3944813" y="7429500"/>
            <a:ext cx="12863886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được cách chứng minh dãy số tăng, giảm</a:t>
            </a: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34" grpId="0" animBg="1"/>
      <p:bldP spid="35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>
            <a:extLst>
              <a:ext uri="{FF2B5EF4-FFF2-40B4-BE49-F238E27FC236}">
                <a16:creationId xmlns:a16="http://schemas.microsoft.com/office/drawing/2014/main" id="{695E31B8-0EC4-079E-BE2D-D9371CD3C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12345"/>
            <a:ext cx="5257800" cy="496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3C5B81E-AE27-FFB9-2599-2DE2D0A1B9E8}"/>
              </a:ext>
            </a:extLst>
          </p:cNvPr>
          <p:cNvSpPr/>
          <p:nvPr/>
        </p:nvSpPr>
        <p:spPr>
          <a:xfrm>
            <a:off x="2400300" y="243871"/>
            <a:ext cx="13487400" cy="646331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1371600">
              <a:defRPr/>
            </a:pPr>
            <a:r>
              <a:rPr lang="en-US" sz="3600" b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b="1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. Khái niệm</a:t>
            </a:r>
            <a:endParaRPr lang="en-US" sz="3600" b="1" i="1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F79646">
                  <a:lumMod val="7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17EA3E-C1B0-9542-9241-E9CD11CB7DF4}"/>
              </a:ext>
            </a:extLst>
          </p:cNvPr>
          <p:cNvSpPr/>
          <p:nvPr/>
        </p:nvSpPr>
        <p:spPr>
          <a:xfrm>
            <a:off x="2445545" y="1076325"/>
            <a:ext cx="6705600" cy="125730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defTabSz="1371600">
              <a:defRPr/>
            </a:pPr>
            <a:r>
              <a:rPr lang="en-US" sz="3600">
                <a:solidFill>
                  <a:prstClr val="black"/>
                </a:solidFill>
                <a:latin typeface="Calibri"/>
              </a:rPr>
              <a:t>Ví dụ: Xét hàm số  </a:t>
            </a:r>
            <a:r>
              <a:rPr lang="en-US" sz="3600" i="1">
                <a:solidFill>
                  <a:prstClr val="black"/>
                </a:solidFill>
                <a:latin typeface="Calibri"/>
              </a:rPr>
              <a:t>f(</a:t>
            </a:r>
            <a:r>
              <a:rPr lang="en-US" sz="36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i="1">
                <a:solidFill>
                  <a:prstClr val="black"/>
                </a:solidFill>
                <a:latin typeface="Calibri"/>
              </a:rPr>
              <a:t>) =  2</a:t>
            </a:r>
            <a:r>
              <a:rPr lang="en-US" sz="36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i="1">
                <a:solidFill>
                  <a:prstClr val="black"/>
                </a:solidFill>
                <a:latin typeface="Calibri"/>
              </a:rPr>
              <a:t> +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B317EA-0128-D664-DC0E-0383648F4060}"/>
              </a:ext>
            </a:extLst>
          </p:cNvPr>
          <p:cNvSpPr/>
          <p:nvPr/>
        </p:nvSpPr>
        <p:spPr>
          <a:xfrm>
            <a:off x="2483645" y="2483645"/>
            <a:ext cx="6743700" cy="84058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450">
                <a:solidFill>
                  <a:srgbClr val="000000"/>
                </a:solidFill>
                <a:latin typeface="Calibri"/>
                <a:cs typeface="Arial" charset="0"/>
              </a:rPr>
              <a:t>Hãy tính f(</a:t>
            </a:r>
            <a:r>
              <a:rPr lang="en-US" sz="3450" i="1">
                <a:solidFill>
                  <a:srgbClr val="000000"/>
                </a:solidFill>
                <a:latin typeface="Calibri"/>
                <a:cs typeface="Arial" charset="0"/>
              </a:rPr>
              <a:t>x</a:t>
            </a:r>
            <a:r>
              <a:rPr lang="en-US" sz="3450">
                <a:solidFill>
                  <a:srgbClr val="000000"/>
                </a:solidFill>
                <a:latin typeface="Calibri"/>
                <a:cs typeface="Arial" charset="0"/>
              </a:rPr>
              <a:t>) tại các điểm đã chỉ ra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E3101A-36C0-9894-46CA-387DF4BDB14D}"/>
              </a:ext>
            </a:extLst>
          </p:cNvPr>
          <p:cNvSpPr/>
          <p:nvPr/>
        </p:nvSpPr>
        <p:spPr>
          <a:xfrm>
            <a:off x="5214938" y="4136233"/>
            <a:ext cx="1143000" cy="45267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1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3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4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5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6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7</a:t>
            </a:r>
          </a:p>
          <a:p>
            <a:pPr algn="ctr" defTabSz="1371600">
              <a:spcAft>
                <a:spcPts val="900"/>
              </a:spcAft>
              <a:defRPr/>
            </a:pPr>
            <a:r>
              <a:rPr lang="en-US" sz="3150">
                <a:solidFill>
                  <a:prstClr val="black"/>
                </a:solidFill>
                <a:latin typeface="Calibri"/>
              </a:rPr>
              <a:t>8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BE367EE1-DF98-9B26-BC72-3265B2608801}"/>
              </a:ext>
            </a:extLst>
          </p:cNvPr>
          <p:cNvSpPr/>
          <p:nvPr/>
        </p:nvSpPr>
        <p:spPr>
          <a:xfrm>
            <a:off x="6660357" y="2743200"/>
            <a:ext cx="3740943" cy="6943725"/>
          </a:xfrm>
          <a:prstGeom prst="rightArrow">
            <a:avLst>
              <a:gd name="adj1" fmla="val 59117"/>
              <a:gd name="adj2" fmla="val 2584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defTabSz="1371600">
              <a:defRPr/>
            </a:pPr>
            <a:r>
              <a:rPr lang="en-US" sz="3600">
                <a:solidFill>
                  <a:prstClr val="black"/>
                </a:solidFill>
                <a:latin typeface="Calibri"/>
              </a:rPr>
              <a:t>Bây giờ ta thay các kí hiệu:</a:t>
            </a:r>
          </a:p>
          <a:p>
            <a:pPr defTabSz="1371600">
              <a:defRPr/>
            </a:pPr>
            <a:endParaRPr lang="en-US" sz="3600">
              <a:solidFill>
                <a:prstClr val="black"/>
              </a:solidFill>
              <a:latin typeface="Calibri"/>
            </a:endParaRPr>
          </a:p>
          <a:p>
            <a:pPr defTabSz="1371600">
              <a:defRPr/>
            </a:pPr>
            <a:r>
              <a:rPr lang="en-US" sz="3600" i="1">
                <a:solidFill>
                  <a:prstClr val="black"/>
                </a:solidFill>
                <a:latin typeface="Calibri"/>
              </a:rPr>
              <a:t>x bằng n</a:t>
            </a:r>
          </a:p>
          <a:p>
            <a:pPr defTabSz="1371600">
              <a:defRPr/>
            </a:pPr>
            <a:endParaRPr lang="en-US" sz="3600" i="1">
              <a:solidFill>
                <a:prstClr val="black"/>
              </a:solidFill>
              <a:latin typeface="Calibri"/>
            </a:endParaRPr>
          </a:p>
          <a:p>
            <a:pPr defTabSz="1371600">
              <a:defRPr/>
            </a:pPr>
            <a:r>
              <a:rPr lang="en-US" sz="3600" i="1">
                <a:solidFill>
                  <a:prstClr val="black"/>
                </a:solidFill>
                <a:latin typeface="Calibri"/>
              </a:rPr>
              <a:t>f(x) bằng u(n</a:t>
            </a:r>
            <a:r>
              <a:rPr lang="en-US" sz="3600">
                <a:solidFill>
                  <a:prstClr val="black"/>
                </a:solidFill>
                <a:latin typeface="Calibri"/>
              </a:rPr>
              <a:t>)</a:t>
            </a:r>
          </a:p>
          <a:p>
            <a:pPr algn="ctr" defTabSz="1371600">
              <a:defRPr/>
            </a:pPr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866EC46F-DB18-1C54-2CC8-A9AA585A07A4}"/>
              </a:ext>
            </a:extLst>
          </p:cNvPr>
          <p:cNvGraphicFramePr>
            <a:graphicFrameLocks noGrp="1"/>
          </p:cNvGraphicFramePr>
          <p:nvPr/>
        </p:nvGraphicFramePr>
        <p:xfrm>
          <a:off x="19431000" y="2057400"/>
          <a:ext cx="5257800" cy="4755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000" i="1"/>
                        <a:t>u(n)</a:t>
                      </a:r>
                      <a:r>
                        <a:rPr lang="en-US" sz="3000" i="1" baseline="0"/>
                        <a:t> = 2n + 1</a:t>
                      </a:r>
                      <a:endParaRPr lang="en-US" sz="3000" i="1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0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algn="l"/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1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u(1)</a:t>
                      </a:r>
                      <a:r>
                        <a:rPr lang="en-US" sz="3000" baseline="0"/>
                        <a:t> =  3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1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2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u(2)</a:t>
                      </a:r>
                      <a:r>
                        <a:rPr lang="en-US" sz="3000" baseline="0"/>
                        <a:t> =  5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2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3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u(3)</a:t>
                      </a:r>
                      <a:r>
                        <a:rPr lang="en-US" sz="3000" baseline="0"/>
                        <a:t> =  7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3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7D19D6A8-A124-CAA8-079B-4DB819C4BD50}"/>
              </a:ext>
            </a:extLst>
          </p:cNvPr>
          <p:cNvGraphicFramePr>
            <a:graphicFrameLocks noGrp="1"/>
          </p:cNvGraphicFramePr>
          <p:nvPr/>
        </p:nvGraphicFramePr>
        <p:xfrm>
          <a:off x="18745200" y="5588795"/>
          <a:ext cx="5257800" cy="4755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000" i="1"/>
                        <a:t>f(x)</a:t>
                      </a:r>
                      <a:r>
                        <a:rPr lang="en-US" sz="3000" i="1" baseline="0"/>
                        <a:t> = 2x + 1</a:t>
                      </a:r>
                      <a:endParaRPr lang="en-US" sz="3000" i="1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0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000"/>
                        <a:t>f(0)</a:t>
                      </a:r>
                      <a:r>
                        <a:rPr lang="en-US" sz="3000" baseline="0"/>
                        <a:t>    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1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1)</a:t>
                      </a:r>
                      <a:r>
                        <a:rPr lang="en-US" sz="3000" baseline="0"/>
                        <a:t>    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1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1,5)</a:t>
                      </a:r>
                      <a:r>
                        <a:rPr lang="en-US" sz="3000" baseline="0"/>
                        <a:t>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2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2)</a:t>
                      </a:r>
                      <a:r>
                        <a:rPr lang="en-US" sz="3000" baseline="0"/>
                        <a:t>    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2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2,5)</a:t>
                      </a:r>
                      <a:r>
                        <a:rPr lang="en-US" sz="3000" baseline="0"/>
                        <a:t>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3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3)</a:t>
                      </a:r>
                      <a:r>
                        <a:rPr lang="en-US" sz="3000" baseline="0"/>
                        <a:t>    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4420">
                <a:tc>
                  <a:txBody>
                    <a:bodyPr/>
                    <a:lstStyle/>
                    <a:p>
                      <a:pPr algn="ctr"/>
                      <a:r>
                        <a:rPr lang="en-US" sz="3000" i="1"/>
                        <a:t>3,5</a:t>
                      </a:r>
                    </a:p>
                  </a:txBody>
                  <a:tcPr marL="137160" marR="137160" marT="68588" marB="6858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/>
                        <a:t>f(3,5)</a:t>
                      </a:r>
                      <a:r>
                        <a:rPr lang="en-US" sz="3000" baseline="0"/>
                        <a:t> =  </a:t>
                      </a:r>
                      <a:endParaRPr lang="en-US" sz="3000"/>
                    </a:p>
                  </a:txBody>
                  <a:tcPr marL="137160" marR="137160" marT="68588" marB="6858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029" name="Picture 5">
            <a:extLst>
              <a:ext uri="{FF2B5EF4-FFF2-40B4-BE49-F238E27FC236}">
                <a16:creationId xmlns:a16="http://schemas.microsoft.com/office/drawing/2014/main" id="{C29E3735-42AE-A0D1-0170-38745EE94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0" y="3586163"/>
            <a:ext cx="5257800" cy="496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ACF6249-E089-A5E7-C34D-2FECAB3F48CE}"/>
              </a:ext>
            </a:extLst>
          </p:cNvPr>
          <p:cNvGrpSpPr>
            <a:grpSpLocks/>
          </p:cNvGrpSpPr>
          <p:nvPr/>
        </p:nvGrpSpPr>
        <p:grpSpPr bwMode="auto">
          <a:xfrm>
            <a:off x="10406063" y="8901113"/>
            <a:ext cx="5367338" cy="652463"/>
            <a:chOff x="5244664" y="5934402"/>
            <a:chExt cx="3578770" cy="434866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35ECCF3-71C7-BC87-22DC-84FC0BF377A6}"/>
                </a:ext>
              </a:extLst>
            </p:cNvPr>
            <p:cNvSpPr/>
            <p:nvPr/>
          </p:nvSpPr>
          <p:spPr>
            <a:xfrm>
              <a:off x="5244664" y="5950273"/>
              <a:ext cx="3578770" cy="418995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defTabSz="1371600">
                <a:defRPr/>
              </a:pPr>
              <a:r>
                <a:rPr lang="en-US" sz="3600">
                  <a:solidFill>
                    <a:prstClr val="black"/>
                  </a:solidFill>
                  <a:latin typeface="Calibri"/>
                </a:rPr>
                <a:t>Và ta chỉ chọn </a:t>
              </a:r>
              <a:endParaRPr lang="en-US" sz="3600" i="1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6470" name="Picture 7">
              <a:extLst>
                <a:ext uri="{FF2B5EF4-FFF2-40B4-BE49-F238E27FC236}">
                  <a16:creationId xmlns:a16="http://schemas.microsoft.com/office/drawing/2014/main" id="{62DBC754-AFB2-3340-AF16-968A733B4A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3971" y="5934402"/>
              <a:ext cx="84772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19C0203-DF6E-790D-90DE-3B7C9F6C75E4}"/>
              </a:ext>
            </a:extLst>
          </p:cNvPr>
          <p:cNvGrpSpPr>
            <a:grpSpLocks/>
          </p:cNvGrpSpPr>
          <p:nvPr/>
        </p:nvGrpSpPr>
        <p:grpSpPr bwMode="auto">
          <a:xfrm>
            <a:off x="11249026" y="4410076"/>
            <a:ext cx="366713" cy="3843338"/>
            <a:chOff x="5806966" y="2940268"/>
            <a:chExt cx="244366" cy="2561898"/>
          </a:xfrm>
        </p:grpSpPr>
        <p:grpSp>
          <p:nvGrpSpPr>
            <p:cNvPr id="16457" name="Group 22">
              <a:extLst>
                <a:ext uri="{FF2B5EF4-FFF2-40B4-BE49-F238E27FC236}">
                  <a16:creationId xmlns:a16="http://schemas.microsoft.com/office/drawing/2014/main" id="{17428C04-EE2C-76A1-9F1C-1D3D290B1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966" y="2940268"/>
              <a:ext cx="228600" cy="168166"/>
              <a:chOff x="5806966" y="2940268"/>
              <a:chExt cx="228600" cy="168166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D12FE91C-77DE-17FB-9F8B-777C0BFE28F2}"/>
                  </a:ext>
                </a:extLst>
              </p:cNvPr>
              <p:cNvCxnSpPr/>
              <p:nvPr/>
            </p:nvCxnSpPr>
            <p:spPr>
              <a:xfrm flipV="1">
                <a:off x="5806966" y="2956141"/>
                <a:ext cx="228498" cy="152381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E9EC47E8-1E23-20D4-0E10-E6FD3A3A8D9F}"/>
                  </a:ext>
                </a:extLst>
              </p:cNvPr>
              <p:cNvCxnSpPr/>
              <p:nvPr/>
            </p:nvCxnSpPr>
            <p:spPr>
              <a:xfrm flipH="1" flipV="1">
                <a:off x="5838702" y="2940268"/>
                <a:ext cx="165026" cy="152381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58" name="Group 29">
              <a:extLst>
                <a:ext uri="{FF2B5EF4-FFF2-40B4-BE49-F238E27FC236}">
                  <a16:creationId xmlns:a16="http://schemas.microsoft.com/office/drawing/2014/main" id="{CDB0D070-E47B-912B-A538-F40E558528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2732" y="3692698"/>
              <a:ext cx="228600" cy="228600"/>
              <a:chOff x="5806966" y="2940268"/>
              <a:chExt cx="228600" cy="168166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5582D17-7866-203B-3A1B-4078D02B4098}"/>
                  </a:ext>
                </a:extLst>
              </p:cNvPr>
              <p:cNvCxnSpPr/>
              <p:nvPr/>
            </p:nvCxnSpPr>
            <p:spPr>
              <a:xfrm flipV="1">
                <a:off x="5807068" y="2956578"/>
                <a:ext cx="228498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08C312D1-4ECF-ECA4-FE7A-5091EFC12D86}"/>
                  </a:ext>
                </a:extLst>
              </p:cNvPr>
              <p:cNvCxnSpPr/>
              <p:nvPr/>
            </p:nvCxnSpPr>
            <p:spPr>
              <a:xfrm flipH="1" flipV="1">
                <a:off x="5838804" y="2940230"/>
                <a:ext cx="165026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59" name="Group 32">
              <a:extLst>
                <a:ext uri="{FF2B5EF4-FFF2-40B4-BE49-F238E27FC236}">
                  <a16:creationId xmlns:a16="http://schemas.microsoft.com/office/drawing/2014/main" id="{BF331AE8-A145-3FF6-98FA-88B28D3781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06966" y="4495800"/>
              <a:ext cx="228600" cy="228600"/>
              <a:chOff x="5806966" y="2940268"/>
              <a:chExt cx="228600" cy="168166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BC6A330-9ED4-15B4-0AAD-EE35C2C0F7CB}"/>
                  </a:ext>
                </a:extLst>
              </p:cNvPr>
              <p:cNvCxnSpPr/>
              <p:nvPr/>
            </p:nvCxnSpPr>
            <p:spPr>
              <a:xfrm flipV="1">
                <a:off x="5806966" y="2956629"/>
                <a:ext cx="228498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6EFEF75-FBA1-AAA4-FF2D-04F955DA124D}"/>
                  </a:ext>
                </a:extLst>
              </p:cNvPr>
              <p:cNvCxnSpPr/>
              <p:nvPr/>
            </p:nvCxnSpPr>
            <p:spPr>
              <a:xfrm flipH="1" flipV="1">
                <a:off x="5838702" y="2940282"/>
                <a:ext cx="165026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60" name="Group 35">
              <a:extLst>
                <a:ext uri="{FF2B5EF4-FFF2-40B4-BE49-F238E27FC236}">
                  <a16:creationId xmlns:a16="http://schemas.microsoft.com/office/drawing/2014/main" id="{B15585C4-B918-8B06-0035-27AA826F2D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0102" y="5273566"/>
              <a:ext cx="228600" cy="228600"/>
              <a:chOff x="5806966" y="2940268"/>
              <a:chExt cx="228600" cy="168166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B204EA55-4E66-D344-B662-33E724B389C0}"/>
                  </a:ext>
                </a:extLst>
              </p:cNvPr>
              <p:cNvCxnSpPr/>
              <p:nvPr/>
            </p:nvCxnSpPr>
            <p:spPr>
              <a:xfrm flipV="1">
                <a:off x="5806524" y="2956637"/>
                <a:ext cx="228498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3C5AD13C-9EB1-8C65-0B6B-5ADEBF0BCCFF}"/>
                  </a:ext>
                </a:extLst>
              </p:cNvPr>
              <p:cNvCxnSpPr/>
              <p:nvPr/>
            </p:nvCxnSpPr>
            <p:spPr>
              <a:xfrm flipH="1" flipV="1">
                <a:off x="5838260" y="2940289"/>
                <a:ext cx="165026" cy="151797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8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9764" y="1376763"/>
                <a:ext cx="15805635" cy="6610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b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Khái niệm về </a:t>
                </a:r>
                <a:r>
                  <a:rPr lang="en-US" sz="4000" b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 số hữu hạn: </a:t>
                </a:r>
                <a:endParaRPr lang="en-US" sz="400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3;…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một </a:t>
                </a:r>
                <a:r>
                  <a:rPr lang="vi-VN" sz="4000" b="1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 số hữu </a:t>
                </a:r>
                <a:r>
                  <a:rPr lang="vi-VN" sz="4000" b="1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vi-VN" sz="40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số nguyên dương </a:t>
                </a:r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ứng với đúng một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 thể viết dãy số đó dưới </a:t>
                </a:r>
                <a:r>
                  <a:rPr lang="vi-VN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khai triển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</a:t>
                </a:r>
                <a:r>
                  <a:rPr lang="vi-VN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đầu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</a:t>
                </a:r>
                <a:r>
                  <a:rPr lang="vi-VN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cuối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 dãy số đó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64" y="1376763"/>
                <a:ext cx="15805635" cy="6610143"/>
              </a:xfrm>
              <a:prstGeom prst="rect">
                <a:avLst/>
              </a:prstGeom>
              <a:blipFill>
                <a:blip r:embed="rId4"/>
                <a:stretch>
                  <a:fillRect l="-1389" r="-1389" b="-2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284720" y="666750"/>
            <a:ext cx="3718560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2552700"/>
                <a:ext cx="16764000" cy="2947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ạng đầu, số hạng cuối </a:t>
                </a:r>
                <a:r>
                  <a:rPr lang="en-US" sz="430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3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3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riển?</a:t>
                </a:r>
                <a:endParaRPr lang="en-US" sz="43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52700"/>
                <a:ext cx="16764000" cy="2947410"/>
              </a:xfrm>
              <a:prstGeom prst="rect">
                <a:avLst/>
              </a:prstGeom>
              <a:blipFill>
                <a:blip r:embed="rId2"/>
                <a:stretch>
                  <a:fillRect l="-1418" r="-1418" b="-8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7CE2D39D-9198-520E-1EBF-E1A10FB1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2922">
            <a:off x="304800" y="8457058"/>
            <a:ext cx="1062761" cy="1487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3A0D5B-2E0F-BAA2-25FB-6E8E45CA98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7315" r="18568" b="9206"/>
          <a:stretch/>
        </p:blipFill>
        <p:spPr>
          <a:xfrm>
            <a:off x="15332673" y="342900"/>
            <a:ext cx="2606440" cy="1954830"/>
          </a:xfrm>
          <a:prstGeom prst="rect">
            <a:avLst/>
          </a:prstGeom>
        </p:spPr>
      </p:pic>
      <p:sp>
        <p:nvSpPr>
          <p:cNvPr id="16" name="Oval Callout 22">
            <a:extLst>
              <a:ext uri="{FF2B5EF4-FFF2-40B4-BE49-F238E27FC236}">
                <a16:creationId xmlns:a16="http://schemas.microsoft.com/office/drawing/2014/main" id="{29BF205D-3638-DDF1-ADD7-19C30290FD6B}"/>
              </a:ext>
            </a:extLst>
          </p:cNvPr>
          <p:cNvSpPr/>
          <p:nvPr/>
        </p:nvSpPr>
        <p:spPr>
          <a:xfrm>
            <a:off x="1066800" y="5084769"/>
            <a:ext cx="1751933" cy="888582"/>
          </a:xfrm>
          <a:prstGeom prst="wedgeEllipseCallout">
            <a:avLst>
              <a:gd name="adj1" fmla="val 31360"/>
              <a:gd name="adj2" fmla="val 7604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/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đầu của khai triển là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; 8; 27; 64; 125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blipFill>
                <a:blip r:embed="rId5"/>
                <a:stretch>
                  <a:fillRect l="-1660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0064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6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5542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227876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20748" y="238456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9658" y="802435"/>
                <a:ext cx="15997492" cy="7309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b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i niệm về </a:t>
                </a:r>
                <a:r>
                  <a:rPr lang="en-US" sz="3800" b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 số vô hạn( gọi tắt là dãy số) </a:t>
                </a:r>
                <a:r>
                  <a:rPr lang="en-US" sz="3800" b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 sau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i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8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i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8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i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…</m:t>
                    </m:r>
                  </m:oMath>
                </a14:m>
                <a:endParaRPr lang="en-US" sz="3800" i="1" dirty="0">
                  <a:solidFill>
                    <a:srgbClr val="FF0000"/>
                  </a:solidFill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b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b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800" b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800" b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58" y="802435"/>
                <a:ext cx="15997492" cy="7309052"/>
              </a:xfrm>
              <a:prstGeom prst="rect">
                <a:avLst/>
              </a:prstGeom>
              <a:blipFill>
                <a:blip r:embed="rId4"/>
                <a:stretch>
                  <a:fillRect l="-1257" r="-1219" b="-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79649C0-E219-02E5-F032-CC70C92A8BEE}"/>
              </a:ext>
            </a:extLst>
          </p:cNvPr>
          <p:cNvGrpSpPr/>
          <p:nvPr/>
        </p:nvGrpSpPr>
        <p:grpSpPr>
          <a:xfrm>
            <a:off x="633180" y="8124650"/>
            <a:ext cx="15293302" cy="1952329"/>
            <a:chOff x="1507401" y="6179195"/>
            <a:chExt cx="15293302" cy="1952329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1A6B22E-DC86-FAA7-0933-BB166BCE3B45}"/>
                </a:ext>
              </a:extLst>
            </p:cNvPr>
            <p:cNvSpPr txBox="1"/>
            <p:nvPr/>
          </p:nvSpPr>
          <p:spPr>
            <a:xfrm>
              <a:off x="1507401" y="639056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u="sng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  <a:r>
                <a:rPr lang="vi-VN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6423A56-4DFA-5334-DB74-9F626B7036FB}"/>
                    </a:ext>
                  </a:extLst>
                </p:cNvPr>
                <p:cNvSpPr/>
                <p:nvPr/>
              </p:nvSpPr>
              <p:spPr>
                <a:xfrm>
                  <a:off x="3439713" y="6179195"/>
                  <a:ext cx="13360990" cy="1952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4000" kern="10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ếu </a:t>
                  </a:r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ọi </a:t>
                  </a:r>
                  <a14:m>
                    <m:oMath xmlns:m="http://schemas.openxmlformats.org/officeDocument/2006/math">
                      <m:r>
                        <a:rPr lang="en-US" sz="4000" i="1" kern="1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vi-VN" sz="4000"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4000" kern="10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000" i="1" kern="1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 kern="1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 kern="1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𝑙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4000" b="0" i="1" kern="1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)</m:t>
                      </m:r>
                    </m:oMath>
                  </a14:m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000" kern="100" dirty="0" err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ói</a:t>
                  </a:r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i="1" kern="100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i="1" kern="100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sz="4000" i="1" kern="100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­</m:t>
                      </m:r>
                      <m:r>
                        <a:rPr lang="en-US" sz="4000" i="1" kern="100" baseline="-25000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i="1" kern="100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</m:oMath>
                  </a14:m>
                  <a:r>
                    <a:rPr lang="en-US" sz="4000" kern="100" dirty="0" err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kern="100" dirty="0" err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kern="100" dirty="0" err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kern="1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kern="100" err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000" kern="10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đổi (là dãy số có tất cả số hạng bằng nhau)</a:t>
                  </a:r>
                  <a:endPara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6423A56-4DFA-5334-DB74-9F626B7036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9713" y="6179195"/>
                  <a:ext cx="13360990" cy="1952329"/>
                </a:xfrm>
                <a:prstGeom prst="rect">
                  <a:avLst/>
                </a:prstGeom>
                <a:blipFill>
                  <a:blip r:embed="rId5"/>
                  <a:stretch>
                    <a:fillRect l="-1642" r="-1597" b="-128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1628467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82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4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82513"/>
              </a:xfrm>
              <a:prstGeom prst="rect">
                <a:avLst/>
              </a:prstGeom>
              <a:blipFill>
                <a:blip r:embed="rId2"/>
                <a:stretch>
                  <a:fillRect l="-3286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10966074" cy="2529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 algn="just">
                  <a:lnSpc>
                    <a:spcPct val="200000"/>
                  </a:lnSpc>
                  <a:buAutoNum type="alphaLcParenR"/>
                </a:pP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Viết ba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200000"/>
                  </a:lnSpc>
                  <a:buAutoNum type="alphaLcParenR"/>
                </a:pP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10966074" cy="2529090"/>
              </a:xfrm>
              <a:prstGeom prst="rect">
                <a:avLst/>
              </a:prstGeom>
              <a:blipFill>
                <a:blip r:embed="rId3"/>
                <a:stretch>
                  <a:fillRect l="-1946" b="-9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3771900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5067300"/>
                <a:ext cx="15849600" cy="1988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420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2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20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4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067300"/>
                <a:ext cx="15849600" cy="1988301"/>
              </a:xfrm>
              <a:prstGeom prst="rect">
                <a:avLst/>
              </a:prstGeom>
              <a:blipFill>
                <a:blip r:embed="rId4"/>
                <a:stretch>
                  <a:fillRect l="-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7353300"/>
                <a:ext cx="13182600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;</m:t>
                    </m:r>
                    <m:r>
                      <a:rPr lang="en-US" sz="42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;</m:t>
                    </m:r>
                    <m:r>
                      <a:rPr lang="en-US" sz="42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;…;</m:t>
                    </m:r>
                    <m:r>
                      <a:rPr lang="en-US" sz="42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42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4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…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7353300"/>
                <a:ext cx="13182600" cy="2004395"/>
              </a:xfrm>
              <a:prstGeom prst="rect">
                <a:avLst/>
              </a:prstGeom>
              <a:blipFill>
                <a:blip r:embed="rId6"/>
                <a:stretch>
                  <a:fillRect l="-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21241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13" grpId="0"/>
      <p:bldP spid="14" grpId="0" animBg="1"/>
      <p:bldP spid="1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</p:spTree>
  </p:cSld>
  <p:clrMapOvr>
    <a:masterClrMapping/>
  </p:clrMapOvr>
  <p:transition spd="med">
    <p:plus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3</TotalTime>
  <Words>2352</Words>
  <Application>Microsoft Office PowerPoint</Application>
  <PresentationFormat>Custom</PresentationFormat>
  <Paragraphs>213</Paragraphs>
  <Slides>31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 (Body)</vt:lpstr>
      <vt:lpstr>Calibri</vt:lpstr>
      <vt:lpstr>Cambria Math</vt:lpstr>
      <vt:lpstr>.VnCentury SchoolbookH</vt:lpstr>
      <vt:lpstr>Arial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1</dc:title>
  <dc:creator>Xinh Đẹp Dịu Hiền Huế Thị</dc:creator>
  <cp:lastModifiedBy>toan</cp:lastModifiedBy>
  <cp:revision>166</cp:revision>
  <dcterms:created xsi:type="dcterms:W3CDTF">2006-08-16T00:00:00Z</dcterms:created>
  <dcterms:modified xsi:type="dcterms:W3CDTF">2025-10-22T09:38:05Z</dcterms:modified>
  <dc:identifier>DAFn2dd0_sY</dc:identifier>
</cp:coreProperties>
</file>